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93E3BF" w14:textId="77777777" w:rsidR="0001735C" w:rsidRDefault="0001735C">
      <w:bookmarkStart w:id="0" w:name="_GoBack"/>
      <w:bookmarkEnd w:id="0"/>
    </w:p>
    <w:tbl>
      <w:tblPr>
        <w:tblStyle w:val="TableGrid"/>
        <w:tblW w:w="10710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98"/>
      </w:tblGrid>
      <w:tr w:rsidR="002963F7" w:rsidRPr="002963F7" w14:paraId="51B93821" w14:textId="77777777" w:rsidTr="00CD620C">
        <w:trPr>
          <w:trHeight w:val="849"/>
        </w:trPr>
        <w:tc>
          <w:tcPr>
            <w:tcW w:w="4712" w:type="dxa"/>
          </w:tcPr>
          <w:p w14:paraId="5BB2A0BB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6ECD192C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lang w:val="pt-BR"/>
              </w:rPr>
            </w:pPr>
            <w:r w:rsidRPr="002963F7"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4D4B94C2" w14:textId="77777777" w:rsidR="002963F7" w:rsidRPr="002963F7" w:rsidRDefault="002963F7" w:rsidP="002963F7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2963F7"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686A67" wp14:editId="65C6D5E5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0190741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796C658" w14:textId="77777777" w:rsidR="002963F7" w:rsidRPr="002963F7" w:rsidRDefault="002963F7" w:rsidP="002963F7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2963F7">
              <w:rPr>
                <w:b/>
                <w:bCs/>
                <w:color w:val="000000"/>
                <w:sz w:val="24"/>
                <w:szCs w:val="24"/>
              </w:rPr>
              <w:t>ĐỀ THI CHÍNH THỨC</w:t>
            </w:r>
          </w:p>
          <w:p w14:paraId="1E43FF14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bCs/>
                <w:color w:val="000000"/>
                <w:sz w:val="24"/>
                <w:szCs w:val="24"/>
              </w:rPr>
              <w:t>(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Đề thi có </w:t>
            </w:r>
            <w:r>
              <w:rPr>
                <w:bCs/>
                <w:i/>
                <w:color w:val="000000"/>
                <w:sz w:val="24"/>
                <w:szCs w:val="24"/>
              </w:rPr>
              <w:t>02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2963F7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98" w:type="dxa"/>
          </w:tcPr>
          <w:p w14:paraId="319D6554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KỲ </w:t>
            </w:r>
            <w:r w:rsidRPr="002963F7">
              <w:rPr>
                <w:b/>
                <w:sz w:val="26"/>
                <w:szCs w:val="26"/>
                <w:lang w:val="pt-BR"/>
              </w:rPr>
              <w:t xml:space="preserve">THI CHỌN HỌC SINH GIỎI </w:t>
            </w:r>
          </w:p>
          <w:p w14:paraId="7E4510CB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>LỚP 11 - NĂM HỌC 20</w:t>
            </w:r>
            <w:r>
              <w:rPr>
                <w:b/>
                <w:sz w:val="26"/>
                <w:szCs w:val="26"/>
                <w:lang w:val="pt-BR"/>
              </w:rPr>
              <w:t>20</w:t>
            </w:r>
            <w:r w:rsidRPr="002963F7">
              <w:rPr>
                <w:b/>
                <w:sz w:val="26"/>
                <w:szCs w:val="26"/>
                <w:lang w:val="pt-BR"/>
              </w:rPr>
              <w:t>-202</w:t>
            </w:r>
            <w:r>
              <w:rPr>
                <w:b/>
                <w:sz w:val="26"/>
                <w:szCs w:val="26"/>
                <w:lang w:val="pt-BR"/>
              </w:rPr>
              <w:t>1</w:t>
            </w:r>
          </w:p>
          <w:p w14:paraId="3AA22E50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 xml:space="preserve">Môn: </w:t>
            </w:r>
            <w:r>
              <w:rPr>
                <w:b/>
                <w:sz w:val="26"/>
                <w:szCs w:val="26"/>
                <w:lang w:val="pt-BR"/>
              </w:rPr>
              <w:t>Hóa học</w:t>
            </w:r>
          </w:p>
          <w:p w14:paraId="7AD7828F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38B89D70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  <w:r w:rsidRPr="002963F7">
              <w:rPr>
                <w:i/>
                <w:sz w:val="25"/>
                <w:szCs w:val="23"/>
                <w:lang w:val="pt-BR"/>
              </w:rPr>
              <w:t>Thời gian bàm bài: 180 phút, không kể thời gian phát đề</w:t>
            </w:r>
          </w:p>
          <w:p w14:paraId="1D7CA456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 w:rsidRPr="002963F7"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808A249" wp14:editId="1E469A2C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DB12E12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49AB2F5E" w14:textId="77777777" w:rsidR="002963F7" w:rsidRPr="002963F7" w:rsidRDefault="002963F7" w:rsidP="002963F7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</w:p>
    <w:p w14:paraId="4744F9C5" w14:textId="77777777" w:rsidR="002963F7" w:rsidRPr="002963F7" w:rsidRDefault="002963F7" w:rsidP="002963F7">
      <w:pPr>
        <w:tabs>
          <w:tab w:val="left" w:pos="2806"/>
          <w:tab w:val="left" w:pos="5454"/>
          <w:tab w:val="left" w:pos="8107"/>
        </w:tabs>
        <w:spacing w:after="0" w:line="240" w:lineRule="auto"/>
        <w:ind w:left="284"/>
        <w:rPr>
          <w:rFonts w:ascii="Times New Roman" w:eastAsia="Arial" w:hAnsi="Times New Roman" w:cs="Times New Roman"/>
          <w:b/>
          <w:sz w:val="26"/>
          <w:szCs w:val="26"/>
        </w:rPr>
      </w:pPr>
      <w:r w:rsidRPr="002963F7">
        <w:rPr>
          <w:rFonts w:ascii="Times New Roman" w:eastAsia="Arial" w:hAnsi="Times New Roman" w:cs="Times New Roman"/>
          <w:b/>
          <w:sz w:val="26"/>
          <w:szCs w:val="26"/>
        </w:rPr>
        <w:t xml:space="preserve">Họ, tên thí sinh: </w:t>
      </w:r>
      <w:r w:rsidRPr="002963F7">
        <w:rPr>
          <w:rFonts w:ascii="Times New Roman" w:eastAsia="Arial" w:hAnsi="Times New Roman" w:cs="Times New Roman"/>
          <w:sz w:val="26"/>
          <w:szCs w:val="26"/>
        </w:rPr>
        <w:t xml:space="preserve">……………………………………. </w:t>
      </w:r>
      <w:r w:rsidRPr="002963F7">
        <w:rPr>
          <w:rFonts w:ascii="Times New Roman" w:eastAsia="Arial" w:hAnsi="Times New Roman" w:cs="Times New Roman"/>
          <w:b/>
          <w:sz w:val="26"/>
          <w:szCs w:val="26"/>
        </w:rPr>
        <w:t xml:space="preserve">Số báo danh: </w:t>
      </w:r>
      <w:r w:rsidRPr="002963F7">
        <w:rPr>
          <w:rFonts w:ascii="Times New Roman" w:eastAsia="Arial" w:hAnsi="Times New Roman" w:cs="Times New Roman"/>
          <w:sz w:val="26"/>
          <w:szCs w:val="26"/>
        </w:rPr>
        <w:t>……………</w:t>
      </w:r>
      <w:r>
        <w:rPr>
          <w:rFonts w:ascii="Times New Roman" w:eastAsia="Arial" w:hAnsi="Times New Roman" w:cs="Times New Roman"/>
          <w:sz w:val="26"/>
          <w:szCs w:val="26"/>
        </w:rPr>
        <w:t>…</w:t>
      </w:r>
    </w:p>
    <w:p w14:paraId="7FC886EE" w14:textId="77777777" w:rsidR="005F666A" w:rsidRPr="003653FD" w:rsidRDefault="005F666A" w:rsidP="003653FD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rPr>
          <w:rFonts w:ascii="Times New Roman" w:eastAsia="Arial" w:hAnsi="Times New Roman" w:cs="Times New Roman"/>
          <w:b/>
          <w:sz w:val="26"/>
          <w:szCs w:val="26"/>
          <w:lang w:val="fr-FR"/>
        </w:rPr>
      </w:pPr>
    </w:p>
    <w:p w14:paraId="6E26CDF7" w14:textId="37055E87" w:rsidR="002963F7" w:rsidRPr="003653FD" w:rsidRDefault="002963F7" w:rsidP="003653FD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  <w:lang w:val="fr-FR"/>
        </w:rPr>
        <w:t>Câu 1 (1 điểm)</w:t>
      </w:r>
      <w:r w:rsidR="00040525" w:rsidRPr="003653FD">
        <w:rPr>
          <w:rFonts w:ascii="Times New Roman" w:eastAsia="Arial" w:hAnsi="Times New Roman" w:cs="Times New Roman"/>
          <w:b/>
          <w:sz w:val="26"/>
          <w:szCs w:val="26"/>
          <w:lang w:val="fr-FR"/>
        </w:rPr>
        <w:t>. T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ổng số hạt mang điện trong phân tử X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Y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3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là 152 hạt. Số hạt mang điện trong hạt nhân nguyên tử X nhiều hơn số hạt mang điện trong hạt nhân nguyên tử Y là 18 hạt. </w:t>
      </w:r>
    </w:p>
    <w:p w14:paraId="61B86999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a. Xác định vị trí của X, Y trong bảng tuần hoàn.</w:t>
      </w:r>
    </w:p>
    <w:p w14:paraId="7AB80FEF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b. Viết cấu hình electron của X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2+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, X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3+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, Y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2-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.</w:t>
      </w:r>
    </w:p>
    <w:p w14:paraId="02483F9C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c. Viết công thức cấu tạo của phân tử X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Y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3</w:t>
      </w:r>
    </w:p>
    <w:p w14:paraId="28BCF9D9" w14:textId="64082081" w:rsidR="00766E13" w:rsidRPr="003653FD" w:rsidRDefault="00766E13" w:rsidP="003653FD">
      <w:pPr>
        <w:spacing w:after="0" w:line="312" w:lineRule="auto"/>
        <w:jc w:val="both"/>
        <w:rPr>
          <w:rFonts w:ascii="Times New Roman" w:eastAsia="Times New Roman" w:hAnsi="Times New Roman" w:cs="Times New Roman"/>
          <w:iCs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Câu 2 (1 điểm).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Tìm chất và l</w:t>
      </w:r>
      <w:r w:rsidR="00165FDA" w:rsidRPr="003653FD">
        <w:rPr>
          <w:rFonts w:ascii="Times New Roman" w:eastAsia="Times New Roman" w:hAnsi="Times New Roman" w:cs="Times New Roman"/>
          <w:iCs/>
          <w:sz w:val="26"/>
          <w:szCs w:val="26"/>
        </w:rPr>
        <w:t>ập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</w:rPr>
        <w:t xml:space="preserve"> các phương trình phản ứng sau</w:t>
      </w:r>
      <w:r w:rsidR="00165FDA" w:rsidRPr="003653FD">
        <w:rPr>
          <w:rFonts w:ascii="Times New Roman" w:eastAsia="Times New Roman" w:hAnsi="Times New Roman" w:cs="Times New Roman"/>
          <w:iCs/>
          <w:sz w:val="26"/>
          <w:szCs w:val="26"/>
        </w:rPr>
        <w:t xml:space="preserve"> theo phương pháp thăng bằng electron (mỗi dấu “?” ứng với 1 chất)</w:t>
      </w:r>
    </w:p>
    <w:p w14:paraId="74C9B9D2" w14:textId="77777777" w:rsidR="00766E13" w:rsidRPr="003653FD" w:rsidRDefault="00766E13" w:rsidP="003653FD">
      <w:pPr>
        <w:spacing w:after="0" w:line="312" w:lineRule="auto"/>
        <w:ind w:left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a.  Al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N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b.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Fe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C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+ NO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+ ?</w:t>
      </w:r>
    </w:p>
    <w:p w14:paraId="79EAA2C6" w14:textId="77777777" w:rsidR="00766E13" w:rsidRPr="003653FD" w:rsidRDefault="00766E13" w:rsidP="003653FD">
      <w:pPr>
        <w:spacing w:after="0" w:line="312" w:lineRule="auto"/>
        <w:ind w:left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c.  Fe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x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y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N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n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m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d.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Mg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NH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NO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39737EF1" w14:textId="77777777" w:rsidR="009325C0" w:rsidRPr="003653FD" w:rsidRDefault="009325C0" w:rsidP="003653FD">
      <w:pPr>
        <w:spacing w:after="0" w:line="312" w:lineRule="auto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b/>
          <w:noProof/>
          <w:sz w:val="26"/>
          <w:szCs w:val="26"/>
          <w:lang w:eastAsia="vi-VN"/>
        </w:rPr>
        <w:t>Câu 3 ( 1 điểm).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Viết phương trình dạng phân tử và ion rút gọn của các phản ứng (nếu có ) xảy ra trong dung dịch giữa các cặp chất sau :</w:t>
      </w:r>
    </w:p>
    <w:p w14:paraId="1ED9A484" w14:textId="77777777" w:rsidR="009325C0" w:rsidRPr="003653FD" w:rsidRDefault="009325C0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a/ Fe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2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(S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4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)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+   NaOH                         b/ NH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4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Cl  +  AgN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                   </w:t>
      </w:r>
    </w:p>
    <w:p w14:paraId="1E8921F0" w14:textId="77777777" w:rsidR="005F3308" w:rsidRPr="003653FD" w:rsidRDefault="009325C0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c/ NaHS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  +    NaOH                        </w:t>
      </w:r>
      <w:r w:rsidR="005F3308"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d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/ HClO  +  KOH   </w:t>
      </w:r>
    </w:p>
    <w:p w14:paraId="0DE7C0B1" w14:textId="77777777" w:rsidR="005F3308" w:rsidRPr="003653FD" w:rsidRDefault="005F3308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</w:t>
      </w:r>
      <w:r w:rsidRPr="003653FD">
        <w:rPr>
          <w:rFonts w:ascii="Times New Roman" w:hAnsi="Times New Roman" w:cs="Times New Roman"/>
          <w:sz w:val="26"/>
          <w:szCs w:val="26"/>
        </w:rPr>
        <w:t>e)</w:t>
      </w:r>
      <w:r w:rsidRPr="003653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653FD">
        <w:rPr>
          <w:rFonts w:ascii="Times New Roman" w:hAnsi="Times New Roman" w:cs="Times New Roman"/>
          <w:sz w:val="26"/>
          <w:szCs w:val="26"/>
        </w:rPr>
        <w:t>Trộn dung dịch X chứa các ion :   H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Cu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Al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3+</w:t>
      </w:r>
      <w:r w:rsidRPr="003653FD">
        <w:rPr>
          <w:rFonts w:ascii="Times New Roman" w:hAnsi="Times New Roman" w:cs="Times New Roman"/>
          <w:sz w:val="26"/>
          <w:szCs w:val="26"/>
        </w:rPr>
        <w:t xml:space="preserve">  , SO</w:t>
      </w:r>
      <w:r w:rsidRPr="003653FD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hAnsi="Times New Roman" w:cs="Times New Roman"/>
          <w:sz w:val="26"/>
          <w:szCs w:val="26"/>
        </w:rPr>
        <w:t xml:space="preserve">  với dung dịch Y chứa các ion : Ba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K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OH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hAnsi="Times New Roman" w:cs="Times New Roman"/>
          <w:sz w:val="26"/>
          <w:szCs w:val="26"/>
        </w:rPr>
        <w:t xml:space="preserve"> . Viết các phương trình dạng ion có thể xảy ra ?</w:t>
      </w:r>
    </w:p>
    <w:p w14:paraId="0ED80B3D" w14:textId="77777777" w:rsidR="00937F9A" w:rsidRPr="003653FD" w:rsidRDefault="00937F9A" w:rsidP="003653FD">
      <w:pPr>
        <w:spacing w:after="0" w:line="312" w:lineRule="auto"/>
        <w:jc w:val="both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Câu 4 (1 điểm) </w:t>
      </w:r>
    </w:p>
    <w:p w14:paraId="1133DAD6" w14:textId="77777777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1.</w:t>
      </w:r>
      <w:r w:rsidRPr="003653F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3653FD">
        <w:rPr>
          <w:rFonts w:ascii="Times New Roman" w:eastAsia="Calibri" w:hAnsi="Times New Roman" w:cs="Times New Roman"/>
          <w:sz w:val="26"/>
          <w:szCs w:val="26"/>
        </w:rPr>
        <w:t>Có hai dung dịch: Dung dịch A và dung dịch B, mỗi dung dịch chỉ chứa 2 loại cation và 2 loại anion khác nhau trong số các ion sau: N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5 mol);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5 mol); Na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5 mol); C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 mol), N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 mol); Al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3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 0,05 mol) ; Br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 mol) ; S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5 mol). </w:t>
      </w:r>
    </w:p>
    <w:p w14:paraId="0D5EF5A6" w14:textId="035956CC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653FD">
        <w:rPr>
          <w:rFonts w:ascii="Times New Roman" w:eastAsia="Calibri" w:hAnsi="Times New Roman" w:cs="Times New Roman"/>
          <w:sz w:val="26"/>
          <w:szCs w:val="26"/>
        </w:rPr>
        <w:t>X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ác định dung dịch A và dung dịch B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có giải thích ngắn gọn)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. Biết rằng khi cho dung dịch NaOH vào dung dịch A và đun nóng nhẹ thì có khí thoát ra làm xanh giấy quỳ tím ẩm.</w:t>
      </w:r>
    </w:p>
    <w:p w14:paraId="0F0293BC" w14:textId="77777777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 2. 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Hòa tan hết 12,8 gam hỗn hợp X gồm (Na, Na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O, K, K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O, Ba và BaO), (trong đó oxi chiếm 8,75% về khối lượng) vào nước thu được 600 ml dung dịch Y và 1,568 lít khí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(đktc). Trộn 300 ml dung dịch Y với 100 ml dung dịch hỗn hợp gồm HCl 0,4M và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S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 xml:space="preserve">4 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0,3M thu được 400 ml dung dịch Z.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T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ính pH của dung dịch Z.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Biết c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ác phản ứng xảy ra hoàn toàn. </w:t>
      </w:r>
    </w:p>
    <w:p w14:paraId="70EA5023" w14:textId="26D3EF4C" w:rsidR="002963F7" w:rsidRPr="003653FD" w:rsidRDefault="00A21363" w:rsidP="003653FD">
      <w:pPr>
        <w:tabs>
          <w:tab w:val="left" w:pos="2806"/>
          <w:tab w:val="left" w:pos="5454"/>
          <w:tab w:val="left" w:pos="8107"/>
        </w:tabs>
        <w:spacing w:after="0" w:line="312" w:lineRule="auto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Câu 5: (1</w:t>
      </w:r>
      <w:r w:rsidR="007369F7" w:rsidRPr="003653FD">
        <w:rPr>
          <w:rFonts w:ascii="Times New Roman" w:eastAsia="Arial" w:hAnsi="Times New Roman" w:cs="Times New Roman"/>
          <w:b/>
          <w:sz w:val="26"/>
          <w:szCs w:val="26"/>
        </w:rPr>
        <w:t>,5</w:t>
      </w: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 điểm)</w:t>
      </w:r>
    </w:p>
    <w:p w14:paraId="68113B6F" w14:textId="56D31B32" w:rsidR="007369F7" w:rsidRPr="003653FD" w:rsidRDefault="007369F7" w:rsidP="003653FD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>Cho 2,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07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gam hỗn hợp gồm Al và Mg tan hết trong dung dịch axit HNO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vertAlign w:val="subscript"/>
          <w:lang w:val="fr-FR"/>
        </w:rPr>
        <w:t>3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loãng, đun nóng nhẹ tạo ra dung dịch A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(không chứa ion NH</w:t>
      </w:r>
      <w:r w:rsidRPr="003653FD">
        <w:rPr>
          <w:rFonts w:ascii="Times New Roman" w:hAnsi="Times New Roman" w:cs="Times New Roman"/>
          <w:iCs/>
          <w:sz w:val="26"/>
          <w:szCs w:val="26"/>
          <w:vertAlign w:val="subscript"/>
          <w:lang w:val="fr-FR"/>
        </w:rPr>
        <w:t>4</w:t>
      </w:r>
      <w:r w:rsidRPr="003653FD">
        <w:rPr>
          <w:rFonts w:ascii="Times New Roman" w:hAnsi="Times New Roman" w:cs="Times New Roman"/>
          <w:iCs/>
          <w:sz w:val="26"/>
          <w:szCs w:val="26"/>
          <w:vertAlign w:val="superscript"/>
          <w:lang w:val="fr-FR"/>
        </w:rPr>
        <w:t>+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)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và 448 ml ( đo ở 354,9 K và 988 mmHg) hỗn hợp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lastRenderedPageBreak/>
        <w:t>khí B khô gồm 2 khí không màu, không đổi màu trong không khí. Tỷ khối của B so với oxi bằng 0,716 lần tỷ khối của CO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so với nitơ. Làm khan A một cách cẩn</w:t>
      </w:r>
      <w:r w:rsidRPr="003653FD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fr-FR"/>
        </w:rPr>
        <w:t xml:space="preserve"> </w:t>
      </w:r>
      <w:r w:rsidR="003653FD" w:rsidRPr="003653FD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fr-FR"/>
        </w:rPr>
        <w:t>thận</w:t>
      </w:r>
      <w:r w:rsidRPr="003653FD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fr-FR"/>
        </w:rPr>
        <w:t xml:space="preserve">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thu được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hỗn hợp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chất rắn D, nung D đến khối lượng không đổi thu được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m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gam chất rắn E. </w:t>
      </w:r>
    </w:p>
    <w:p w14:paraId="782200BD" w14:textId="77777777" w:rsidR="007369F7" w:rsidRPr="003653FD" w:rsidRDefault="007369F7" w:rsidP="003653FD">
      <w:pPr>
        <w:pStyle w:val="ListParagraph"/>
        <w:numPr>
          <w:ilvl w:val="0"/>
          <w:numId w:val="2"/>
        </w:numPr>
        <w:spacing w:after="0" w:line="312" w:lineRule="auto"/>
        <w:jc w:val="both"/>
        <w:rPr>
          <w:rFonts w:ascii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Tính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khối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>lượng chất D và % khối lượng mỗi kim loại trong hỗn hợp ban đầu.</w:t>
      </w:r>
    </w:p>
    <w:p w14:paraId="4B8356AF" w14:textId="77777777" w:rsidR="007369F7" w:rsidRPr="003653FD" w:rsidRDefault="007369F7" w:rsidP="003653FD">
      <w:pPr>
        <w:pStyle w:val="ListParagraph"/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Tính giá trị m</w:t>
      </w:r>
    </w:p>
    <w:p w14:paraId="08A15384" w14:textId="7AD52D51" w:rsidR="00594008" w:rsidRPr="003653FD" w:rsidRDefault="00594008" w:rsidP="003653FD">
      <w:pPr>
        <w:spacing w:after="0" w:line="312" w:lineRule="auto"/>
        <w:jc w:val="both"/>
        <w:outlineLvl w:val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b/>
          <w:sz w:val="26"/>
          <w:szCs w:val="26"/>
        </w:rPr>
        <w:t>Câu 6: (</w:t>
      </w:r>
      <w:r w:rsidR="00E05FF5" w:rsidRPr="003653FD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="00B21D42">
        <w:rPr>
          <w:rFonts w:ascii="Times New Roman" w:eastAsia="Times New Roman" w:hAnsi="Times New Roman" w:cs="Times New Roman"/>
          <w:b/>
          <w:sz w:val="26"/>
          <w:szCs w:val="26"/>
        </w:rPr>
        <w:t>,0</w:t>
      </w:r>
      <w:r w:rsidRPr="003653FD">
        <w:rPr>
          <w:rFonts w:ascii="Times New Roman" w:eastAsia="Times New Roman" w:hAnsi="Times New Roman" w:cs="Times New Roman"/>
          <w:b/>
          <w:sz w:val="26"/>
          <w:szCs w:val="26"/>
        </w:rPr>
        <w:t xml:space="preserve"> điểm)</w:t>
      </w:r>
    </w:p>
    <w:p w14:paraId="300D9D8F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Hỗn hợp X gồm Fe và kim loại M (hóa trị n không đổi). Hòa tan hoàn toàn m gam X trong dung dịch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đặc nóng, dư được dung dịch A và V lít khí 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(đktc) là sản phẩm khử duy nhất. 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Hấp thụ hoàn toàn lượng 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trên bằng dung dịch NaOH dư được dung dịch chứa 4,725 gam muối.</w:t>
      </w:r>
    </w:p>
    <w:p w14:paraId="1562500B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hêm vào m gam X lượng M gấp đôi lượng M ban đầu được hỗn hợp Y. Cho Y tan hết trong dung dịch HCl được 1,736 lít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(đktc).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ab/>
      </w:r>
    </w:p>
    <w:p w14:paraId="77A56858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hêm một lượng Fe vào m gam X để được hỗn hợp Z chứa lượng sắt gấp đôi lượng sắt có trong X. Cho Z tác dụng với dung dịch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loãng  dư được dung dịch B chứa 5,605 gam muối.</w:t>
      </w:r>
    </w:p>
    <w:p w14:paraId="1FA0FA92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Viết các phương trình hóa học của các phản ứng xảy ra.</w:t>
      </w:r>
    </w:p>
    <w:p w14:paraId="7DB97D97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ính V.</w:t>
      </w:r>
    </w:p>
    <w:p w14:paraId="5013FFCB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ìm kim loại M và thành phần % theo khối lượng mỗi kim loại trong X.</w:t>
      </w:r>
    </w:p>
    <w:p w14:paraId="2A48E4FD" w14:textId="2B9008CF" w:rsidR="007656D5" w:rsidRPr="003653FD" w:rsidRDefault="00362FCC" w:rsidP="003653FD">
      <w:pPr>
        <w:spacing w:after="0" w:line="312" w:lineRule="auto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b/>
          <w:bCs/>
          <w:sz w:val="26"/>
          <w:szCs w:val="26"/>
        </w:rPr>
        <w:t>Câu 7 (1,5 điểm)</w:t>
      </w:r>
      <w:r w:rsidR="007656D5" w:rsidRPr="003653FD">
        <w:rPr>
          <w:rFonts w:ascii="Times New Roman" w:eastAsia="MS Mincho" w:hAnsi="Times New Roman" w:cs="Times New Roman"/>
          <w:b/>
          <w:bCs/>
          <w:sz w:val="26"/>
          <w:szCs w:val="26"/>
        </w:rPr>
        <w:t xml:space="preserve"> </w:t>
      </w:r>
      <w:r w:rsidR="007656D5" w:rsidRPr="003653FD">
        <w:rPr>
          <w:rFonts w:ascii="Times New Roman" w:eastAsia="MS Mincho" w:hAnsi="Times New Roman" w:cs="Times New Roman"/>
          <w:sz w:val="26"/>
          <w:szCs w:val="26"/>
        </w:rPr>
        <w:t>Cho hai kim loại X và Y</w:t>
      </w:r>
    </w:p>
    <w:p w14:paraId="49859A5F" w14:textId="77777777" w:rsidR="007656D5" w:rsidRPr="003653FD" w:rsidRDefault="007656D5" w:rsidP="00CD620C">
      <w:pPr>
        <w:spacing w:after="0" w:line="312" w:lineRule="auto"/>
        <w:ind w:firstLine="567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sz w:val="26"/>
          <w:szCs w:val="26"/>
        </w:rPr>
        <w:t>1.Oxi hóa hết p gam X thì được 1,25p gam oxit. Hòa tan muối cacbonat của Y bằng dung dịch H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MS Mincho" w:hAnsi="Times New Roman" w:cs="Times New Roman"/>
          <w:sz w:val="26"/>
          <w:szCs w:val="26"/>
        </w:rPr>
        <w:t>S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9,8% vừa đủ thu được dung dịch muối sunfat nồng độ 14,18%. Tìm X và Y?</w:t>
      </w:r>
    </w:p>
    <w:p w14:paraId="25800DE6" w14:textId="77777777" w:rsidR="002963F7" w:rsidRPr="003653FD" w:rsidRDefault="007656D5" w:rsidP="00CD620C">
      <w:pPr>
        <w:tabs>
          <w:tab w:val="left" w:pos="2806"/>
          <w:tab w:val="left" w:pos="5454"/>
          <w:tab w:val="left" w:pos="8107"/>
        </w:tabs>
        <w:spacing w:after="0" w:line="312" w:lineRule="auto"/>
        <w:ind w:firstLine="567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sz w:val="26"/>
          <w:szCs w:val="26"/>
        </w:rPr>
        <w:t>2. Hòa tan a gam hỗn hợp X và Y trong đó Y chiếm 30% khối lượng bằng 50 ml dung dịch HN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63% (d=1,38 g/ml) khuấy đều hỗn hợp tới khi phản ứng hoàn toàn thì thu được chất rắn A nặng 0,75a gam, dung dịch B ( không chứa ion NH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MS Mincho" w:hAnsi="Times New Roman" w:cs="Times New Roman"/>
          <w:sz w:val="26"/>
          <w:szCs w:val="26"/>
        </w:rPr>
        <w:t>) và 6,104 lít hỗn hợp khí N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và NO ( đktc). Xác định a và khối lượng muối trong dung dịch B</w:t>
      </w:r>
    </w:p>
    <w:p w14:paraId="3CA1ECCC" w14:textId="0640BAC2" w:rsidR="00040525" w:rsidRPr="003653FD" w:rsidRDefault="00646411" w:rsidP="003653FD">
      <w:pPr>
        <w:spacing w:after="0" w:line="312" w:lineRule="auto"/>
        <w:ind w:right="-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MS Mincho" w:hAnsi="Times New Roman" w:cs="Times New Roman"/>
          <w:b/>
          <w:sz w:val="26"/>
          <w:szCs w:val="26"/>
        </w:rPr>
        <w:t>Câu 8 (1</w:t>
      </w:r>
      <w:r w:rsidR="00B21D42">
        <w:rPr>
          <w:rFonts w:ascii="Times New Roman" w:eastAsia="MS Mincho" w:hAnsi="Times New Roman" w:cs="Times New Roman"/>
          <w:b/>
          <w:sz w:val="26"/>
          <w:szCs w:val="26"/>
        </w:rPr>
        <w:t>,0</w:t>
      </w:r>
      <w:r w:rsidRPr="003653FD">
        <w:rPr>
          <w:rFonts w:ascii="Times New Roman" w:eastAsia="MS Mincho" w:hAnsi="Times New Roman" w:cs="Times New Roman"/>
          <w:b/>
          <w:sz w:val="26"/>
          <w:szCs w:val="26"/>
        </w:rPr>
        <w:t xml:space="preserve"> điểm)</w:t>
      </w:r>
      <w:r w:rsidRPr="003653FD">
        <w:rPr>
          <w:rFonts w:ascii="Times New Roman" w:hAnsi="Times New Roman" w:cs="Times New Roman"/>
          <w:sz w:val="26"/>
          <w:szCs w:val="26"/>
          <w:lang w:val="pt-BR"/>
        </w:rPr>
        <w:t xml:space="preserve">.  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Bảng dưới đây cho biết giá trị pH của một số dung dịch các chất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8"/>
        <w:gridCol w:w="1548"/>
        <w:gridCol w:w="1548"/>
        <w:gridCol w:w="1548"/>
        <w:gridCol w:w="1549"/>
        <w:gridCol w:w="1549"/>
      </w:tblGrid>
      <w:tr w:rsidR="00040525" w:rsidRPr="003653FD" w14:paraId="62C06237" w14:textId="77777777" w:rsidTr="00937AF8">
        <w:trPr>
          <w:jc w:val="center"/>
        </w:trPr>
        <w:tc>
          <w:tcPr>
            <w:tcW w:w="1548" w:type="dxa"/>
          </w:tcPr>
          <w:p w14:paraId="2B062973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ung dịch </w:t>
            </w:r>
          </w:p>
        </w:tc>
        <w:tc>
          <w:tcPr>
            <w:tcW w:w="1548" w:type="dxa"/>
          </w:tcPr>
          <w:p w14:paraId="2670E45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A</w:t>
            </w:r>
          </w:p>
        </w:tc>
        <w:tc>
          <w:tcPr>
            <w:tcW w:w="1548" w:type="dxa"/>
          </w:tcPr>
          <w:p w14:paraId="53F5977B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B</w:t>
            </w:r>
          </w:p>
        </w:tc>
        <w:tc>
          <w:tcPr>
            <w:tcW w:w="1548" w:type="dxa"/>
          </w:tcPr>
          <w:p w14:paraId="0FC11F68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C</w:t>
            </w:r>
          </w:p>
        </w:tc>
        <w:tc>
          <w:tcPr>
            <w:tcW w:w="1549" w:type="dxa"/>
          </w:tcPr>
          <w:p w14:paraId="7EDE8476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D</w:t>
            </w:r>
          </w:p>
        </w:tc>
        <w:tc>
          <w:tcPr>
            <w:tcW w:w="1549" w:type="dxa"/>
          </w:tcPr>
          <w:p w14:paraId="398C9F19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E</w:t>
            </w:r>
          </w:p>
        </w:tc>
      </w:tr>
      <w:tr w:rsidR="00040525" w:rsidRPr="003653FD" w14:paraId="2180B333" w14:textId="77777777" w:rsidTr="00937AF8">
        <w:trPr>
          <w:jc w:val="center"/>
        </w:trPr>
        <w:tc>
          <w:tcPr>
            <w:tcW w:w="1548" w:type="dxa"/>
          </w:tcPr>
          <w:p w14:paraId="0984B38C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>pH</w:t>
            </w:r>
          </w:p>
        </w:tc>
        <w:tc>
          <w:tcPr>
            <w:tcW w:w="1548" w:type="dxa"/>
          </w:tcPr>
          <w:p w14:paraId="42E8B3F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10</w:t>
            </w:r>
          </w:p>
        </w:tc>
        <w:tc>
          <w:tcPr>
            <w:tcW w:w="1548" w:type="dxa"/>
          </w:tcPr>
          <w:p w14:paraId="744DB83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3</w:t>
            </w:r>
          </w:p>
        </w:tc>
        <w:tc>
          <w:tcPr>
            <w:tcW w:w="1548" w:type="dxa"/>
          </w:tcPr>
          <w:p w14:paraId="64A1F95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2,1</w:t>
            </w:r>
          </w:p>
        </w:tc>
        <w:tc>
          <w:tcPr>
            <w:tcW w:w="1549" w:type="dxa"/>
          </w:tcPr>
          <w:p w14:paraId="34E852B5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7</w:t>
            </w:r>
          </w:p>
        </w:tc>
        <w:tc>
          <w:tcPr>
            <w:tcW w:w="1549" w:type="dxa"/>
          </w:tcPr>
          <w:p w14:paraId="4FB9AF23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8</w:t>
            </w:r>
          </w:p>
        </w:tc>
      </w:tr>
    </w:tbl>
    <w:p w14:paraId="61676B11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Hãy dự đoán ( có giải thích )</w:t>
      </w:r>
    </w:p>
    <w:p w14:paraId="57834636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a.Dung dịch nào có thể là dịch vị dạ dày?( Dịch vị dạ dày có nồng độ axit clohiđric khoảng 0,008 mol/lít )</w:t>
      </w:r>
    </w:p>
    <w:p w14:paraId="62297A0E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b.Dung dịch nào có thể là nước vôi trong?</w:t>
      </w:r>
    </w:p>
    <w:p w14:paraId="6C3C4F43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c.Dung dịch nào có thể là dung dịch muối ăn?</w:t>
      </w:r>
    </w:p>
    <w:p w14:paraId="60B9B7EC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d.Dung dịch nào có thể là giấm, nước cam ép?</w:t>
      </w:r>
    </w:p>
    <w:p w14:paraId="4FD1B8DE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e.Dung dịch nào có thể là nước biển, biết nước biển làm quỳ tím chuyển xanh?</w:t>
      </w:r>
    </w:p>
    <w:p w14:paraId="3BADF836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g.Hãy cho biết dung dịch nào có thể hoà tan được viên canxinol (có thành phần gồm CaC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, CaF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, CaHP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, Mg(OH)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…).</w:t>
      </w:r>
    </w:p>
    <w:p w14:paraId="60FBE180" w14:textId="77777777" w:rsidR="002963F7" w:rsidRPr="003653FD" w:rsidRDefault="002963F7" w:rsidP="003653FD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------------------</w:t>
      </w:r>
      <w:r w:rsidRPr="003653F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Hết </w:t>
      </w:r>
      <w:r w:rsidRPr="003653FD">
        <w:rPr>
          <w:rFonts w:ascii="Times New Roman" w:eastAsia="Arial" w:hAnsi="Times New Roman" w:cs="Times New Roman"/>
          <w:b/>
          <w:sz w:val="26"/>
          <w:szCs w:val="26"/>
        </w:rPr>
        <w:t>------------------</w:t>
      </w:r>
    </w:p>
    <w:p w14:paraId="03C035B9" w14:textId="77777777" w:rsidR="003653FD" w:rsidRDefault="002963F7" w:rsidP="00646411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sz w:val="26"/>
          <w:szCs w:val="26"/>
        </w:rPr>
        <w:lastRenderedPageBreak/>
        <w:t xml:space="preserve">Thí sinh </w:t>
      </w:r>
      <w:r w:rsidR="003653FD">
        <w:rPr>
          <w:rFonts w:ascii="Times New Roman" w:eastAsia="Arial" w:hAnsi="Times New Roman" w:cs="Times New Roman"/>
          <w:sz w:val="26"/>
          <w:szCs w:val="26"/>
        </w:rPr>
        <w:t>được sử dụng bảng Tuần hoàn</w:t>
      </w:r>
      <w:r w:rsidRPr="003653FD">
        <w:rPr>
          <w:rFonts w:ascii="Times New Roman" w:eastAsia="Arial" w:hAnsi="Times New Roman" w:cs="Times New Roman"/>
          <w:sz w:val="26"/>
          <w:szCs w:val="26"/>
        </w:rPr>
        <w:t>. Cán bộ coi thi không giải thích gì thêm.</w:t>
      </w:r>
    </w:p>
    <w:p w14:paraId="0EE1CC80" w14:textId="01776155" w:rsidR="002963F7" w:rsidRPr="003653FD" w:rsidRDefault="002963F7" w:rsidP="00646411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sz w:val="26"/>
          <w:szCs w:val="26"/>
        </w:rPr>
        <w:t>Họ tên, Chữ kí của cán bộ co</w:t>
      </w:r>
      <w:r w:rsidR="003653FD">
        <w:rPr>
          <w:rFonts w:ascii="Times New Roman" w:eastAsia="Arial" w:hAnsi="Times New Roman" w:cs="Times New Roman"/>
          <w:sz w:val="26"/>
          <w:szCs w:val="26"/>
        </w:rPr>
        <w:t>i thi:………………………………………………………………</w:t>
      </w:r>
    </w:p>
    <w:tbl>
      <w:tblPr>
        <w:tblStyle w:val="TableGrid"/>
        <w:tblW w:w="10710" w:type="dxa"/>
        <w:tblInd w:w="-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98"/>
      </w:tblGrid>
      <w:tr w:rsidR="002D27E8" w:rsidRPr="002963F7" w14:paraId="45594E19" w14:textId="77777777" w:rsidTr="00937F9A">
        <w:trPr>
          <w:trHeight w:val="849"/>
        </w:trPr>
        <w:tc>
          <w:tcPr>
            <w:tcW w:w="4712" w:type="dxa"/>
          </w:tcPr>
          <w:p w14:paraId="076EF8F6" w14:textId="77777777" w:rsidR="002D27E8" w:rsidRPr="002963F7" w:rsidRDefault="002963F7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>
              <w:br w:type="page"/>
            </w:r>
            <w:r w:rsidR="002D27E8" w:rsidRPr="002963F7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47519A28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lang w:val="pt-BR"/>
              </w:rPr>
            </w:pPr>
            <w:r w:rsidRPr="002963F7"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2093D17E" w14:textId="77777777" w:rsidR="002D27E8" w:rsidRPr="002963F7" w:rsidRDefault="002D27E8" w:rsidP="00937F9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2963F7"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59540AF" wp14:editId="19DF43FB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224919B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1D883E5" w14:textId="77777777" w:rsidR="002D27E8" w:rsidRPr="002963F7" w:rsidRDefault="002D27E8" w:rsidP="00937F9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ƯỚNG DẪN CHẤM</w:t>
            </w:r>
          </w:p>
          <w:p w14:paraId="4A48E014" w14:textId="77777777" w:rsidR="002D27E8" w:rsidRPr="002963F7" w:rsidRDefault="002D27E8" w:rsidP="0090522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bCs/>
                <w:color w:val="000000"/>
                <w:sz w:val="24"/>
                <w:szCs w:val="24"/>
              </w:rPr>
              <w:t>(</w:t>
            </w:r>
            <w:r>
              <w:rPr>
                <w:bCs/>
                <w:i/>
                <w:color w:val="000000"/>
                <w:sz w:val="24"/>
                <w:szCs w:val="24"/>
              </w:rPr>
              <w:t>Hướng dẫn chấm gồm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>0</w:t>
            </w:r>
            <w:r w:rsidR="0090522F">
              <w:rPr>
                <w:bCs/>
                <w:i/>
                <w:color w:val="000000"/>
                <w:sz w:val="24"/>
                <w:szCs w:val="24"/>
              </w:rPr>
              <w:t>6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2963F7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98" w:type="dxa"/>
          </w:tcPr>
          <w:p w14:paraId="68C92AB7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KỲ</w:t>
            </w:r>
            <w:r w:rsidRPr="002963F7">
              <w:rPr>
                <w:b/>
                <w:sz w:val="26"/>
                <w:szCs w:val="26"/>
                <w:lang w:val="pt-BR"/>
              </w:rPr>
              <w:t xml:space="preserve"> THI CHỌN HỌC SINH GIỎI </w:t>
            </w:r>
          </w:p>
          <w:p w14:paraId="0878AB51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>LỚP 11 - NĂM HỌC 20</w:t>
            </w:r>
            <w:r>
              <w:rPr>
                <w:b/>
                <w:sz w:val="26"/>
                <w:szCs w:val="26"/>
                <w:lang w:val="pt-BR"/>
              </w:rPr>
              <w:t>20</w:t>
            </w:r>
            <w:r w:rsidRPr="002963F7">
              <w:rPr>
                <w:b/>
                <w:sz w:val="26"/>
                <w:szCs w:val="26"/>
                <w:lang w:val="pt-BR"/>
              </w:rPr>
              <w:t>-202</w:t>
            </w:r>
            <w:r>
              <w:rPr>
                <w:b/>
                <w:sz w:val="26"/>
                <w:szCs w:val="26"/>
                <w:lang w:val="pt-BR"/>
              </w:rPr>
              <w:t>1</w:t>
            </w:r>
          </w:p>
          <w:p w14:paraId="1850E712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 xml:space="preserve">Môn: </w:t>
            </w:r>
            <w:r>
              <w:rPr>
                <w:b/>
                <w:sz w:val="26"/>
                <w:szCs w:val="26"/>
                <w:lang w:val="pt-BR"/>
              </w:rPr>
              <w:t>Hóa học</w:t>
            </w:r>
          </w:p>
          <w:p w14:paraId="72BD4A32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62D443E4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</w:p>
          <w:p w14:paraId="043D790B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 w:rsidRPr="002963F7"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53FB5D3" wp14:editId="182F17A0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19BD0562" id="Straight Connector 4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E15EA47" w14:textId="77777777" w:rsidR="00FB35F9" w:rsidRDefault="00FB35F9"/>
    <w:p w14:paraId="79C96D6C" w14:textId="77777777" w:rsidR="002D27E8" w:rsidRDefault="002D27E8"/>
    <w:tbl>
      <w:tblPr>
        <w:tblStyle w:val="TableGrid"/>
        <w:tblW w:w="10620" w:type="dxa"/>
        <w:tblInd w:w="-365" w:type="dxa"/>
        <w:tblLook w:val="04A0" w:firstRow="1" w:lastRow="0" w:firstColumn="1" w:lastColumn="0" w:noHBand="0" w:noVBand="1"/>
      </w:tblPr>
      <w:tblGrid>
        <w:gridCol w:w="990"/>
        <w:gridCol w:w="629"/>
        <w:gridCol w:w="7866"/>
        <w:gridCol w:w="1135"/>
      </w:tblGrid>
      <w:tr w:rsidR="005F3308" w:rsidRPr="003653FD" w14:paraId="42FEA3A9" w14:textId="77777777" w:rsidTr="00937AF8">
        <w:tc>
          <w:tcPr>
            <w:tcW w:w="990" w:type="dxa"/>
          </w:tcPr>
          <w:p w14:paraId="3F77BAF3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Câu</w:t>
            </w:r>
          </w:p>
        </w:tc>
        <w:tc>
          <w:tcPr>
            <w:tcW w:w="629" w:type="dxa"/>
          </w:tcPr>
          <w:p w14:paraId="6F4BD9B6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</w:tcPr>
          <w:p w14:paraId="4BEC085D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ội dung</w:t>
            </w:r>
          </w:p>
        </w:tc>
        <w:tc>
          <w:tcPr>
            <w:tcW w:w="1135" w:type="dxa"/>
          </w:tcPr>
          <w:p w14:paraId="3909AB55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Điểm</w:t>
            </w:r>
          </w:p>
        </w:tc>
      </w:tr>
      <w:tr w:rsidR="00165FDA" w:rsidRPr="003653FD" w14:paraId="7CA07FAE" w14:textId="77777777" w:rsidTr="00937AF8">
        <w:tc>
          <w:tcPr>
            <w:tcW w:w="990" w:type="dxa"/>
            <w:vMerge w:val="restart"/>
          </w:tcPr>
          <w:p w14:paraId="3DD964A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</w:t>
            </w:r>
          </w:p>
          <w:p w14:paraId="57F862B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6EEF0753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</w:tcPr>
          <w:p w14:paraId="62F8F1FD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Tổng số hạt mang điện trong phân tử X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Y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3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 xml:space="preserve"> là 152 hạt. Số hạt mang điện trong hạt nhân nguyên tử X nhiều hơn số hạt mang điện trong hạt nhân nguyên tử Y là 18 hạt. </w:t>
            </w:r>
          </w:p>
          <w:p w14:paraId="0368540D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a. Xác định vị trí của X, Y trong bảng tuần hoàn.</w:t>
            </w:r>
          </w:p>
          <w:p w14:paraId="546D21BB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b. Viết cấu hình electron của X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2+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, X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3+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, Y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2-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.</w:t>
            </w:r>
          </w:p>
          <w:p w14:paraId="79B3E6CF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sz w:val="26"/>
                <w:szCs w:val="26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c. Viết công thức cấu tạo của phân tử X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Y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3</w:t>
            </w:r>
          </w:p>
        </w:tc>
        <w:tc>
          <w:tcPr>
            <w:tcW w:w="1135" w:type="dxa"/>
          </w:tcPr>
          <w:p w14:paraId="05AA9847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165FDA" w:rsidRPr="003653FD" w14:paraId="49D57854" w14:textId="77777777" w:rsidTr="00937AF8">
        <w:tc>
          <w:tcPr>
            <w:tcW w:w="990" w:type="dxa"/>
            <w:vMerge/>
          </w:tcPr>
          <w:p w14:paraId="344F36A4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DEFF1F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a</w:t>
            </w:r>
          </w:p>
        </w:tc>
        <w:tc>
          <w:tcPr>
            <w:tcW w:w="7866" w:type="dxa"/>
          </w:tcPr>
          <w:p w14:paraId="59218583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rFonts w:asciiTheme="minorHAnsi" w:eastAsiaTheme="minorHAnsi" w:hAnsiTheme="minorHAnsi" w:cstheme="minorBidi"/>
                <w:bCs/>
                <w:position w:val="-34"/>
                <w:sz w:val="26"/>
                <w:szCs w:val="26"/>
              </w:rPr>
              <w:object w:dxaOrig="3760" w:dyaOrig="800" w14:anchorId="61AA22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8.1pt;height:39.55pt" o:ole="">
                  <v:imagedata r:id="rId7" o:title=""/>
                </v:shape>
                <o:OLEObject Type="Embed" ProgID="Equation.DSMT4" ShapeID="_x0000_i1025" DrawAspect="Content" ObjectID="_1677058770" r:id="rId8"/>
              </w:object>
            </w:r>
          </w:p>
          <w:p w14:paraId="760BE00F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*) Fe</w:t>
            </w:r>
          </w:p>
          <w:p w14:paraId="409F87C0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+ Vị trí: </w:t>
            </w:r>
          </w:p>
          <w:p w14:paraId="4327A498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- Fe: Ô số 26, chu kỳ 4, nhóm VIIIB </w:t>
            </w:r>
          </w:p>
          <w:p w14:paraId="62E23ED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- O: Ô số 8, chu kỳ 2, nhóm VIA</w:t>
            </w:r>
          </w:p>
        </w:tc>
        <w:tc>
          <w:tcPr>
            <w:tcW w:w="1135" w:type="dxa"/>
          </w:tcPr>
          <w:p w14:paraId="1C92E12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165FDA" w:rsidRPr="003653FD" w14:paraId="1C63A591" w14:textId="77777777" w:rsidTr="00937AF8">
        <w:tc>
          <w:tcPr>
            <w:tcW w:w="990" w:type="dxa"/>
            <w:vMerge/>
          </w:tcPr>
          <w:p w14:paraId="1D760775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408DE48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b</w:t>
            </w:r>
          </w:p>
        </w:tc>
        <w:tc>
          <w:tcPr>
            <w:tcW w:w="7866" w:type="dxa"/>
            <w:shd w:val="clear" w:color="auto" w:fill="auto"/>
          </w:tcPr>
          <w:p w14:paraId="734454A2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rFonts w:asciiTheme="minorHAnsi" w:eastAsiaTheme="minorHAnsi" w:hAnsiTheme="minorHAnsi" w:cstheme="minorBidi"/>
                <w:bCs/>
                <w:position w:val="-52"/>
                <w:sz w:val="26"/>
                <w:szCs w:val="26"/>
              </w:rPr>
              <w:object w:dxaOrig="2880" w:dyaOrig="1200" w14:anchorId="5709C039">
                <v:shape id="_x0000_i1026" type="#_x0000_t75" style="width:2in;height:60.35pt" o:ole="">
                  <v:imagedata r:id="rId9" o:title=""/>
                </v:shape>
                <o:OLEObject Type="Embed" ProgID="Equation.DSMT4" ShapeID="_x0000_i1026" DrawAspect="Content" ObjectID="_1677058771" r:id="rId10"/>
              </w:object>
            </w:r>
            <w:r w:rsidRPr="003653FD">
              <w:rPr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135" w:type="dxa"/>
          </w:tcPr>
          <w:p w14:paraId="1F6FBAF2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165FDA" w:rsidRPr="003653FD" w14:paraId="70126080" w14:textId="77777777" w:rsidTr="00937AF8">
        <w:tc>
          <w:tcPr>
            <w:tcW w:w="990" w:type="dxa"/>
            <w:vMerge/>
          </w:tcPr>
          <w:p w14:paraId="35D36260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971C748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c</w:t>
            </w:r>
          </w:p>
        </w:tc>
        <w:tc>
          <w:tcPr>
            <w:tcW w:w="7866" w:type="dxa"/>
            <w:shd w:val="clear" w:color="auto" w:fill="auto"/>
          </w:tcPr>
          <w:p w14:paraId="6CF6D6CB" w14:textId="77777777" w:rsidR="00165FDA" w:rsidRPr="003653FD" w:rsidRDefault="00117AF1" w:rsidP="00040525">
            <w:pPr>
              <w:spacing w:line="312" w:lineRule="auto"/>
              <w:rPr>
                <w:bCs/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w:pict w14:anchorId="2C202F6A">
                <v:group id="_x0000_s1053" style="position:absolute;margin-left:17.6pt;margin-top:10.45pt;width:116.25pt;height:17.25pt;z-index:251671552;mso-position-horizontal-relative:text;mso-position-vertical-relative:text" coordorigin="1770,12795" coordsize="2325,345">
                  <v:group id="_x0000_s1054" style="position:absolute;left:3735;top:12870;width:360;height:270" coordorigin="3735,12870" coordsize="360,270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55" type="#_x0000_t32" style="position:absolute;left:3795;top:12870;width:300;height:195" o:connectortype="straight"/>
                    <v:shape id="_x0000_s1056" type="#_x0000_t32" style="position:absolute;left:3735;top:12945;width:300;height:195" o:connectortype="straight"/>
                  </v:group>
                  <v:group id="_x0000_s1057" style="position:absolute;left:1770;top:12795;width:360;height:270;flip:y" coordorigin="3735,12870" coordsize="360,270">
                    <v:shape id="_x0000_s1058" type="#_x0000_t32" style="position:absolute;left:3795;top:12870;width:300;height:195" o:connectortype="straight"/>
                    <v:shape id="_x0000_s1059" type="#_x0000_t32" style="position:absolute;left:3735;top:12945;width:300;height:195" o:connectortype="straight"/>
                  </v:group>
                  <v:shape id="_x0000_s1060" type="#_x0000_t32" style="position:absolute;left:2355;top:12855;width:345;height:255" o:connectortype="straight"/>
                  <v:shape id="_x0000_s1061" type="#_x0000_t32" style="position:absolute;left:2985;top:12855;width:345;height:255;flip:x" o:connectortype="straight"/>
                </v:group>
              </w:pict>
            </w:r>
            <w:r w:rsidR="00165FDA" w:rsidRPr="003653FD">
              <w:rPr>
                <w:bCs/>
                <w:sz w:val="26"/>
                <w:szCs w:val="26"/>
              </w:rPr>
              <w:t xml:space="preserve">            Fe               Fe</w:t>
            </w:r>
          </w:p>
          <w:p w14:paraId="549B0814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</w:p>
          <w:p w14:paraId="5A91DB7A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  O               O                    O </w:t>
            </w:r>
          </w:p>
          <w:p w14:paraId="34EC6CC6" w14:textId="7646115C" w:rsidR="000035BD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hoặc</w:t>
            </w:r>
          </w:p>
          <w:p w14:paraId="14447BB3" w14:textId="309ED104" w:rsidR="003653FD" w:rsidRPr="003653FD" w:rsidRDefault="003653FD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43037A" wp14:editId="45A5219D">
                      <wp:simplePos x="0" y="0"/>
                      <wp:positionH relativeFrom="column">
                        <wp:posOffset>732155</wp:posOffset>
                      </wp:positionH>
                      <wp:positionV relativeFrom="paragraph">
                        <wp:posOffset>63499</wp:posOffset>
                      </wp:positionV>
                      <wp:extent cx="361950" cy="2095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2518F851" id="Straight Connector 16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65pt,5pt" to="86.15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F9D46DC" wp14:editId="4D63C306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20650</wp:posOffset>
                      </wp:positionV>
                      <wp:extent cx="285750" cy="161925"/>
                      <wp:effectExtent l="0" t="0" r="19050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5750" cy="1619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58607EF" id="Straight Connector 5" o:spid="_x0000_s1026" style="position:absolute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65pt,9.5pt" to="41.15pt,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sz w:val="26"/>
                <w:szCs w:val="26"/>
              </w:rPr>
              <w:t xml:space="preserve">               O</w:t>
            </w:r>
          </w:p>
          <w:p w14:paraId="224A4397" w14:textId="57C542EB" w:rsidR="003653FD" w:rsidRPr="003653FD" w:rsidRDefault="003653FD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E85320D" wp14:editId="30B4139E">
                      <wp:simplePos x="0" y="0"/>
                      <wp:positionH relativeFrom="column">
                        <wp:posOffset>760730</wp:posOffset>
                      </wp:positionH>
                      <wp:positionV relativeFrom="paragraph">
                        <wp:posOffset>73660</wp:posOffset>
                      </wp:positionV>
                      <wp:extent cx="323850" cy="19050"/>
                      <wp:effectExtent l="0" t="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23850" cy="190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054FEF9B" id="Straight Connector 18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9pt,5.8pt" to="85.4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26CDA2C" wp14:editId="4F0C3B5B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135890</wp:posOffset>
                      </wp:positionV>
                      <wp:extent cx="285750" cy="1619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5750" cy="1619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B94B469" id="Straight Connector 17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55pt,10.7pt" to="83.0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5A78107" wp14:editId="33BE811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21284</wp:posOffset>
                      </wp:positionV>
                      <wp:extent cx="314325" cy="180975"/>
                      <wp:effectExtent l="0" t="0" r="28575" b="2857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14325" cy="180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265D9CD0" id="Straight Connector 1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15pt,9.55pt" to="41.9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B1C1136" wp14:editId="78605A01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83184</wp:posOffset>
                      </wp:positionV>
                      <wp:extent cx="361950" cy="0"/>
                      <wp:effectExtent l="0" t="0" r="1905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8676343" id="Straight Connector 14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9pt,6.55pt" to="46.4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sz w:val="26"/>
                <w:szCs w:val="26"/>
              </w:rPr>
              <w:t>Fe           O            Fe</w:t>
            </w:r>
          </w:p>
          <w:p w14:paraId="289DCCF6" w14:textId="3D81A658" w:rsidR="00165FDA" w:rsidRPr="003653FD" w:rsidRDefault="003653FD" w:rsidP="003653FD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               O</w:t>
            </w:r>
          </w:p>
        </w:tc>
        <w:tc>
          <w:tcPr>
            <w:tcW w:w="1135" w:type="dxa"/>
          </w:tcPr>
          <w:p w14:paraId="48CCB396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165FDA" w:rsidRPr="003653FD" w14:paraId="67885E75" w14:textId="77777777" w:rsidTr="00937AF8">
        <w:tc>
          <w:tcPr>
            <w:tcW w:w="990" w:type="dxa"/>
          </w:tcPr>
          <w:p w14:paraId="0C0CF4A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</w:t>
            </w:r>
          </w:p>
          <w:p w14:paraId="68118E24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0486EA20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46D08872" w14:textId="77777777" w:rsidR="00165FDA" w:rsidRPr="003653FD" w:rsidRDefault="00165FDA" w:rsidP="00040525">
            <w:pPr>
              <w:spacing w:line="312" w:lineRule="auto"/>
              <w:jc w:val="both"/>
              <w:rPr>
                <w:iCs/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Tìm chất và l</w:t>
            </w:r>
            <w:r w:rsidRPr="003653FD">
              <w:rPr>
                <w:iCs/>
                <w:sz w:val="26"/>
                <w:szCs w:val="26"/>
              </w:rPr>
              <w:t>ập các phương trình phản ứng sau theo phương pháp thăng bằng electron (mỗi dấu “?” ứng với 1 chất)</w:t>
            </w:r>
          </w:p>
          <w:p w14:paraId="490F4771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a.  Al + HNO</w:t>
            </w:r>
            <w:r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 ? + N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 </w:t>
            </w:r>
          </w:p>
          <w:p w14:paraId="6A34A592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b.  FeC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?+ N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+ ?</w:t>
            </w:r>
          </w:p>
          <w:p w14:paraId="00C0C4FC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c.  Fe</w:t>
            </w:r>
            <w:r w:rsidRPr="003653FD">
              <w:rPr>
                <w:sz w:val="26"/>
                <w:szCs w:val="26"/>
                <w:vertAlign w:val="subscript"/>
              </w:rPr>
              <w:t>x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  <w:vertAlign w:val="subscript"/>
              </w:rPr>
              <w:t>y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? + N</w:t>
            </w:r>
            <w:r w:rsidRPr="003653FD">
              <w:rPr>
                <w:sz w:val="26"/>
                <w:szCs w:val="26"/>
                <w:vertAlign w:val="subscript"/>
              </w:rPr>
              <w:t>n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  <w:vertAlign w:val="subscript"/>
              </w:rPr>
              <w:t>m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</w:t>
            </w:r>
          </w:p>
          <w:p w14:paraId="7E519D15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bCs/>
                <w:noProof/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d.  Mg</w:t>
            </w:r>
            <w:r w:rsidRPr="003653FD">
              <w:rPr>
                <w:sz w:val="26"/>
                <w:szCs w:val="26"/>
                <w:vertAlign w:val="subscript"/>
              </w:rPr>
              <w:t xml:space="preserve"> 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?+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>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?</w:t>
            </w:r>
          </w:p>
        </w:tc>
        <w:tc>
          <w:tcPr>
            <w:tcW w:w="1135" w:type="dxa"/>
          </w:tcPr>
          <w:p w14:paraId="1C042EE9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165FDA" w:rsidRPr="003653FD" w14:paraId="26097850" w14:textId="77777777" w:rsidTr="00937AF8">
        <w:tc>
          <w:tcPr>
            <w:tcW w:w="990" w:type="dxa"/>
          </w:tcPr>
          <w:p w14:paraId="759CA915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160F912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a</w:t>
            </w:r>
          </w:p>
        </w:tc>
        <w:tc>
          <w:tcPr>
            <w:tcW w:w="7866" w:type="dxa"/>
            <w:shd w:val="clear" w:color="auto" w:fill="auto"/>
          </w:tcPr>
          <w:p w14:paraId="6E3F5443" w14:textId="1294F4C3" w:rsidR="00165FDA" w:rsidRPr="003653FD" w:rsidRDefault="003653FD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  <w:vertAlign w:val="subscript"/>
              </w:rPr>
              <w:t xml:space="preserve">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0         </w:t>
            </w:r>
            <w:r>
              <w:rPr>
                <w:sz w:val="26"/>
                <w:szCs w:val="26"/>
                <w:vertAlign w:val="subscript"/>
              </w:rPr>
              <w:t xml:space="preserve">      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+5                </w:t>
            </w:r>
            <w:r>
              <w:rPr>
                <w:sz w:val="26"/>
                <w:szCs w:val="26"/>
                <w:vertAlign w:val="subscript"/>
              </w:rPr>
              <w:t xml:space="preserve">  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+3                   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  +1</w:t>
            </w:r>
          </w:p>
          <w:p w14:paraId="0E906DCD" w14:textId="77777777" w:rsidR="00165FDA" w:rsidRPr="003653FD" w:rsidRDefault="0067687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8</w:t>
            </w:r>
            <w:r w:rsidR="00165FDA" w:rsidRPr="003653FD">
              <w:rPr>
                <w:sz w:val="26"/>
                <w:szCs w:val="26"/>
              </w:rPr>
              <w:t xml:space="preserve">Al + </w:t>
            </w:r>
            <w:r w:rsidRPr="003653FD">
              <w:rPr>
                <w:sz w:val="26"/>
                <w:szCs w:val="26"/>
              </w:rPr>
              <w:t>30</w:t>
            </w:r>
            <w:r w:rsidR="00165FDA" w:rsidRPr="003653FD">
              <w:rPr>
                <w:sz w:val="26"/>
                <w:szCs w:val="26"/>
              </w:rPr>
              <w:t>HNO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="00165FDA" w:rsidRPr="003653FD">
              <w:rPr>
                <w:sz w:val="26"/>
                <w:szCs w:val="26"/>
              </w:rPr>
              <w:t xml:space="preserve"> </w:t>
            </w:r>
            <w:r w:rsidR="00165FDA" w:rsidRPr="003653FD">
              <w:rPr>
                <w:sz w:val="26"/>
                <w:szCs w:val="26"/>
              </w:rPr>
              <w:sym w:font="Symbol" w:char="F0AE"/>
            </w:r>
            <w:r w:rsidR="00165FDA" w:rsidRPr="003653FD">
              <w:rPr>
                <w:sz w:val="26"/>
                <w:szCs w:val="26"/>
              </w:rPr>
              <w:t xml:space="preserve">   </w:t>
            </w:r>
            <w:r w:rsidRPr="003653FD">
              <w:rPr>
                <w:sz w:val="26"/>
                <w:szCs w:val="26"/>
              </w:rPr>
              <w:t>8</w:t>
            </w:r>
            <w:r w:rsidR="00165FDA" w:rsidRPr="003653FD">
              <w:rPr>
                <w:sz w:val="26"/>
                <w:szCs w:val="26"/>
              </w:rPr>
              <w:t>Al(NO</w:t>
            </w:r>
            <w:r w:rsidR="00165FDA" w:rsidRPr="003653FD">
              <w:rPr>
                <w:sz w:val="26"/>
                <w:szCs w:val="26"/>
                <w:vertAlign w:val="subscript"/>
              </w:rPr>
              <w:t>3</w:t>
            </w:r>
            <w:r w:rsidR="00165FDA" w:rsidRPr="003653FD">
              <w:rPr>
                <w:sz w:val="26"/>
                <w:szCs w:val="26"/>
              </w:rPr>
              <w:t>)</w:t>
            </w:r>
            <w:r w:rsidR="00165FDA" w:rsidRPr="003653FD">
              <w:rPr>
                <w:sz w:val="26"/>
                <w:szCs w:val="26"/>
                <w:vertAlign w:val="subscript"/>
              </w:rPr>
              <w:t>3</w:t>
            </w:r>
            <w:r w:rsidR="00165FDA" w:rsidRPr="003653FD">
              <w:rPr>
                <w:sz w:val="26"/>
                <w:szCs w:val="26"/>
              </w:rPr>
              <w:t xml:space="preserve"> + </w:t>
            </w:r>
            <w:r w:rsidRPr="003653FD">
              <w:rPr>
                <w:sz w:val="26"/>
                <w:szCs w:val="26"/>
              </w:rPr>
              <w:t>3</w:t>
            </w:r>
            <w:r w:rsidR="00165FDA" w:rsidRPr="003653FD">
              <w:rPr>
                <w:sz w:val="26"/>
                <w:szCs w:val="26"/>
              </w:rPr>
              <w:t>N</w:t>
            </w:r>
            <w:r w:rsidR="00165FDA" w:rsidRPr="003653FD">
              <w:rPr>
                <w:sz w:val="26"/>
                <w:szCs w:val="26"/>
                <w:vertAlign w:val="subscript"/>
              </w:rPr>
              <w:t>2</w:t>
            </w:r>
            <w:r w:rsidR="00165FDA" w:rsidRPr="003653FD">
              <w:rPr>
                <w:sz w:val="26"/>
                <w:szCs w:val="26"/>
              </w:rPr>
              <w:t>O</w:t>
            </w:r>
            <w:r w:rsidR="00165FDA" w:rsidRPr="003653FD">
              <w:rPr>
                <w:sz w:val="26"/>
                <w:szCs w:val="26"/>
              </w:rPr>
              <w:sym w:font="Symbol" w:char="F0AD"/>
            </w:r>
            <w:r w:rsidR="00165FDA" w:rsidRPr="003653FD">
              <w:rPr>
                <w:sz w:val="26"/>
                <w:szCs w:val="26"/>
              </w:rPr>
              <w:t xml:space="preserve"> +</w:t>
            </w:r>
            <w:r w:rsidRPr="003653FD">
              <w:rPr>
                <w:sz w:val="26"/>
                <w:szCs w:val="26"/>
              </w:rPr>
              <w:t>15</w:t>
            </w:r>
            <w:r w:rsidR="00165FDA" w:rsidRPr="003653FD">
              <w:rPr>
                <w:sz w:val="26"/>
                <w:szCs w:val="26"/>
              </w:rPr>
              <w:t>H</w:t>
            </w:r>
            <w:r w:rsidR="00165FDA" w:rsidRPr="003653FD">
              <w:rPr>
                <w:sz w:val="26"/>
                <w:szCs w:val="26"/>
                <w:vertAlign w:val="subscript"/>
              </w:rPr>
              <w:t>2</w:t>
            </w:r>
            <w:r w:rsidR="00165FDA" w:rsidRPr="003653FD">
              <w:rPr>
                <w:sz w:val="26"/>
                <w:szCs w:val="26"/>
              </w:rPr>
              <w:t xml:space="preserve">O </w:t>
            </w:r>
          </w:p>
          <w:p w14:paraId="55D114D5" w14:textId="77777777" w:rsidR="00165FDA" w:rsidRPr="003653FD" w:rsidRDefault="0067687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C6294F2" wp14:editId="76E8F064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20650</wp:posOffset>
                      </wp:positionV>
                      <wp:extent cx="6824" cy="252484"/>
                      <wp:effectExtent l="0" t="0" r="31750" b="33655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1FC54F06" id="Straight Connector 6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9.5pt" to="182.9pt,2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165FDA" w:rsidRPr="003653FD">
              <w:rPr>
                <w:sz w:val="26"/>
                <w:szCs w:val="26"/>
              </w:rPr>
              <w:t xml:space="preserve">                      Al </w:t>
            </w:r>
            <w:r w:rsidR="00165FDA" w:rsidRPr="003653FD">
              <w:rPr>
                <w:sz w:val="26"/>
                <w:szCs w:val="26"/>
              </w:rPr>
              <w:sym w:font="Wingdings" w:char="F0E0"/>
            </w:r>
            <w:r w:rsidR="00165FDA" w:rsidRPr="003653FD">
              <w:rPr>
                <w:sz w:val="26"/>
                <w:szCs w:val="26"/>
              </w:rPr>
              <w:t xml:space="preserve"> Al</w:t>
            </w:r>
            <w:r w:rsidR="00165FDA" w:rsidRPr="003653FD">
              <w:rPr>
                <w:sz w:val="26"/>
                <w:szCs w:val="26"/>
                <w:vertAlign w:val="superscript"/>
              </w:rPr>
              <w:t>3+</w:t>
            </w:r>
            <w:r w:rsidR="00165FDA" w:rsidRPr="003653FD">
              <w:rPr>
                <w:sz w:val="26"/>
                <w:szCs w:val="26"/>
              </w:rPr>
              <w:t xml:space="preserve">  + 3e</w:t>
            </w:r>
            <w:r w:rsidRPr="003653FD">
              <w:rPr>
                <w:sz w:val="26"/>
                <w:szCs w:val="26"/>
              </w:rPr>
              <w:t xml:space="preserve">             x8</w:t>
            </w:r>
          </w:p>
          <w:p w14:paraId="4A35877D" w14:textId="53EBD7C8" w:rsidR="0067687F" w:rsidRPr="003653FD" w:rsidRDefault="00165FDA" w:rsidP="003653FD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  2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8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</w:t>
            </w:r>
            <w:r w:rsidR="0067687F" w:rsidRPr="003653FD">
              <w:rPr>
                <w:sz w:val="26"/>
                <w:szCs w:val="26"/>
              </w:rPr>
              <w:t>2</w:t>
            </w:r>
            <w:r w:rsidRPr="003653FD">
              <w:rPr>
                <w:sz w:val="26"/>
                <w:szCs w:val="26"/>
              </w:rPr>
              <w:t>N</w:t>
            </w:r>
            <w:r w:rsidR="0067687F" w:rsidRPr="003653FD">
              <w:rPr>
                <w:sz w:val="26"/>
                <w:szCs w:val="26"/>
                <w:vertAlign w:val="superscript"/>
              </w:rPr>
              <w:t>+1</w:t>
            </w:r>
            <w:r w:rsidR="0067687F" w:rsidRPr="003653FD">
              <w:rPr>
                <w:sz w:val="26"/>
                <w:szCs w:val="26"/>
              </w:rPr>
              <w:t xml:space="preserve">      x3</w:t>
            </w:r>
          </w:p>
        </w:tc>
        <w:tc>
          <w:tcPr>
            <w:tcW w:w="1135" w:type="dxa"/>
          </w:tcPr>
          <w:p w14:paraId="029B9756" w14:textId="77777777" w:rsidR="00165FDA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7687F" w:rsidRPr="003653FD" w14:paraId="65C4737C" w14:textId="77777777" w:rsidTr="00937AF8">
        <w:tc>
          <w:tcPr>
            <w:tcW w:w="990" w:type="dxa"/>
          </w:tcPr>
          <w:p w14:paraId="54596623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4B02BBA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b</w:t>
            </w:r>
          </w:p>
        </w:tc>
        <w:tc>
          <w:tcPr>
            <w:tcW w:w="7866" w:type="dxa"/>
            <w:shd w:val="clear" w:color="auto" w:fill="auto"/>
          </w:tcPr>
          <w:p w14:paraId="758A3E55" w14:textId="14663C8F" w:rsidR="0067687F" w:rsidRPr="003653FD" w:rsidRDefault="0067687F" w:rsidP="003653FD">
            <w:pPr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</w:t>
            </w:r>
            <w:r w:rsidR="003653FD">
              <w:rPr>
                <w:sz w:val="26"/>
                <w:szCs w:val="26"/>
                <w:vertAlign w:val="subscript"/>
              </w:rPr>
              <w:t xml:space="preserve">                </w:t>
            </w:r>
            <w:r w:rsidRPr="003653FD">
              <w:rPr>
                <w:sz w:val="26"/>
                <w:szCs w:val="26"/>
                <w:vertAlign w:val="subscript"/>
              </w:rPr>
              <w:t xml:space="preserve">  +2                            +5                        +3                        +2</w:t>
            </w:r>
          </w:p>
          <w:p w14:paraId="538632D2" w14:textId="77777777" w:rsidR="0067687F" w:rsidRPr="003653FD" w:rsidRDefault="0067687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FeC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10HNO</w:t>
            </w:r>
            <w:r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 3Fe(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>)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N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3CO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 + 5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O </w:t>
            </w:r>
          </w:p>
          <w:p w14:paraId="5E588A83" w14:textId="77777777" w:rsidR="0067687F" w:rsidRPr="003653FD" w:rsidRDefault="0067687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DE07580" wp14:editId="496A817C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11125</wp:posOffset>
                      </wp:positionV>
                      <wp:extent cx="6824" cy="252484"/>
                      <wp:effectExtent l="0" t="0" r="31750" b="3365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513CBFC" id="Straight Connector 7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8.75pt" to="182.9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 xml:space="preserve">                      Fe</w:t>
            </w:r>
            <w:r w:rsidRPr="003653FD">
              <w:rPr>
                <w:sz w:val="26"/>
                <w:szCs w:val="26"/>
                <w:vertAlign w:val="superscript"/>
              </w:rPr>
              <w:t>+2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Fe</w:t>
            </w:r>
            <w:r w:rsidRPr="003653FD">
              <w:rPr>
                <w:sz w:val="26"/>
                <w:szCs w:val="26"/>
                <w:vertAlign w:val="superscript"/>
              </w:rPr>
              <w:t>+3</w:t>
            </w:r>
            <w:r w:rsidRPr="003653FD">
              <w:rPr>
                <w:sz w:val="26"/>
                <w:szCs w:val="26"/>
              </w:rPr>
              <w:t xml:space="preserve">  + e             x3</w:t>
            </w:r>
          </w:p>
          <w:p w14:paraId="3360CACB" w14:textId="31D7582F" w:rsidR="0067687F" w:rsidRPr="003653FD" w:rsidRDefault="0067687F" w:rsidP="003653FD">
            <w:pPr>
              <w:spacing w:line="312" w:lineRule="auto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</w:rPr>
              <w:t xml:space="preserve">                      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3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</w:t>
            </w:r>
            <w:r w:rsidRPr="003653FD">
              <w:rPr>
                <w:sz w:val="26"/>
                <w:szCs w:val="26"/>
                <w:vertAlign w:val="superscript"/>
              </w:rPr>
              <w:t xml:space="preserve">+2        </w:t>
            </w:r>
            <w:r w:rsidRPr="003653FD">
              <w:rPr>
                <w:sz w:val="26"/>
                <w:szCs w:val="26"/>
              </w:rPr>
              <w:t xml:space="preserve">      x1</w:t>
            </w:r>
          </w:p>
        </w:tc>
        <w:tc>
          <w:tcPr>
            <w:tcW w:w="1135" w:type="dxa"/>
          </w:tcPr>
          <w:p w14:paraId="2350972E" w14:textId="77777777" w:rsidR="0067687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7687F" w:rsidRPr="003653FD" w14:paraId="33B305CC" w14:textId="77777777" w:rsidTr="00937AF8">
        <w:tc>
          <w:tcPr>
            <w:tcW w:w="990" w:type="dxa"/>
          </w:tcPr>
          <w:p w14:paraId="3C8F4998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007151F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c</w:t>
            </w:r>
          </w:p>
        </w:tc>
        <w:tc>
          <w:tcPr>
            <w:tcW w:w="7866" w:type="dxa"/>
            <w:shd w:val="clear" w:color="auto" w:fill="auto"/>
          </w:tcPr>
          <w:p w14:paraId="0AC23C5A" w14:textId="77777777" w:rsidR="0067687F" w:rsidRPr="003653FD" w:rsidRDefault="0067687F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+2y/x                   </w:t>
            </w:r>
            <w:r w:rsidR="00686D9F" w:rsidRPr="003653FD">
              <w:rPr>
                <w:sz w:val="26"/>
                <w:szCs w:val="26"/>
                <w:vertAlign w:val="subscript"/>
              </w:rPr>
              <w:t xml:space="preserve">                                     </w:t>
            </w:r>
            <w:r w:rsidRPr="003653FD">
              <w:rPr>
                <w:sz w:val="26"/>
                <w:szCs w:val="26"/>
                <w:vertAlign w:val="subscript"/>
              </w:rPr>
              <w:t xml:space="preserve">  +5                        </w:t>
            </w:r>
          </w:p>
          <w:p w14:paraId="5892065C" w14:textId="77777777" w:rsidR="00447F6C" w:rsidRPr="003653FD" w:rsidRDefault="00447F6C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( 5n-2m)</w:t>
            </w:r>
            <w:r w:rsidR="0067687F" w:rsidRPr="003653FD">
              <w:rPr>
                <w:sz w:val="26"/>
                <w:szCs w:val="26"/>
              </w:rPr>
              <w:t>Fe</w:t>
            </w:r>
            <w:r w:rsidR="0067687F" w:rsidRPr="003653FD">
              <w:rPr>
                <w:sz w:val="26"/>
                <w:szCs w:val="26"/>
                <w:vertAlign w:val="subscript"/>
              </w:rPr>
              <w:t>x</w:t>
            </w:r>
            <w:r w:rsidR="0067687F" w:rsidRPr="003653FD">
              <w:rPr>
                <w:sz w:val="26"/>
                <w:szCs w:val="26"/>
              </w:rPr>
              <w:t>O</w:t>
            </w:r>
            <w:r w:rsidR="0067687F" w:rsidRPr="003653FD">
              <w:rPr>
                <w:sz w:val="26"/>
                <w:szCs w:val="26"/>
                <w:vertAlign w:val="subscript"/>
              </w:rPr>
              <w:t>y</w:t>
            </w:r>
            <w:r w:rsidR="0067687F" w:rsidRPr="003653FD">
              <w:rPr>
                <w:sz w:val="26"/>
                <w:szCs w:val="26"/>
              </w:rPr>
              <w:t xml:space="preserve"> + </w:t>
            </w:r>
            <w:r w:rsidRPr="003653FD">
              <w:rPr>
                <w:sz w:val="26"/>
                <w:szCs w:val="26"/>
              </w:rPr>
              <w:t>(18nx-6mx-2yn)</w:t>
            </w:r>
            <w:r w:rsidR="0067687F" w:rsidRPr="003653FD">
              <w:rPr>
                <w:sz w:val="26"/>
                <w:szCs w:val="26"/>
              </w:rPr>
              <w:t>HNO</w:t>
            </w:r>
            <w:r w:rsidR="0067687F"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="0067687F" w:rsidRPr="003653FD">
              <w:rPr>
                <w:sz w:val="26"/>
                <w:szCs w:val="26"/>
              </w:rPr>
              <w:t xml:space="preserve"> </w:t>
            </w:r>
            <w:r w:rsidR="0067687F" w:rsidRPr="003653FD">
              <w:rPr>
                <w:sz w:val="26"/>
                <w:szCs w:val="26"/>
              </w:rPr>
              <w:sym w:font="Symbol" w:char="F0AE"/>
            </w:r>
            <w:r w:rsidR="0067687F" w:rsidRPr="003653FD">
              <w:rPr>
                <w:sz w:val="26"/>
                <w:szCs w:val="26"/>
              </w:rPr>
              <w:t xml:space="preserve">  </w:t>
            </w:r>
          </w:p>
          <w:p w14:paraId="750AE411" w14:textId="77777777" w:rsidR="00686D9F" w:rsidRPr="003653FD" w:rsidRDefault="00447F6C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</w:t>
            </w:r>
            <w:r w:rsidR="00686D9F" w:rsidRPr="003653FD">
              <w:rPr>
                <w:sz w:val="26"/>
                <w:szCs w:val="26"/>
              </w:rPr>
              <w:t xml:space="preserve">               </w:t>
            </w:r>
            <w:r w:rsidR="00686D9F" w:rsidRPr="003653FD">
              <w:rPr>
                <w:sz w:val="26"/>
                <w:szCs w:val="26"/>
                <w:vertAlign w:val="subscript"/>
              </w:rPr>
              <w:t xml:space="preserve">+3              </w:t>
            </w:r>
            <w:r w:rsidR="00686D9F" w:rsidRPr="003653FD">
              <w:rPr>
                <w:sz w:val="26"/>
                <w:szCs w:val="26"/>
              </w:rPr>
              <w:t xml:space="preserve">                  </w:t>
            </w:r>
            <w:r w:rsidRPr="003653FD">
              <w:rPr>
                <w:sz w:val="26"/>
                <w:szCs w:val="26"/>
              </w:rPr>
              <w:t xml:space="preserve"> </w:t>
            </w:r>
            <w:r w:rsidR="00686D9F" w:rsidRPr="003653FD">
              <w:rPr>
                <w:sz w:val="26"/>
                <w:szCs w:val="26"/>
                <w:vertAlign w:val="subscript"/>
              </w:rPr>
              <w:t>+2m/n</w:t>
            </w:r>
          </w:p>
          <w:p w14:paraId="3DDC488D" w14:textId="77777777" w:rsidR="0067687F" w:rsidRPr="003653FD" w:rsidRDefault="00686D9F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</w:t>
            </w:r>
            <w:r w:rsidR="0067687F" w:rsidRPr="003653FD">
              <w:rPr>
                <w:sz w:val="26"/>
                <w:szCs w:val="26"/>
              </w:rPr>
              <w:t xml:space="preserve"> </w:t>
            </w:r>
            <w:r w:rsidR="00447F6C" w:rsidRPr="003653FD">
              <w:rPr>
                <w:sz w:val="26"/>
                <w:szCs w:val="26"/>
              </w:rPr>
              <w:t>x( 5n-2m)</w:t>
            </w:r>
            <w:r w:rsidR="0067687F" w:rsidRPr="003653FD">
              <w:rPr>
                <w:sz w:val="26"/>
                <w:szCs w:val="26"/>
              </w:rPr>
              <w:t>Fe(NO</w:t>
            </w:r>
            <w:r w:rsidR="0067687F" w:rsidRPr="003653FD">
              <w:rPr>
                <w:sz w:val="26"/>
                <w:szCs w:val="26"/>
                <w:vertAlign w:val="subscript"/>
              </w:rPr>
              <w:t>3</w:t>
            </w:r>
            <w:r w:rsidR="0067687F" w:rsidRPr="003653FD">
              <w:rPr>
                <w:sz w:val="26"/>
                <w:szCs w:val="26"/>
              </w:rPr>
              <w:t>)</w:t>
            </w:r>
            <w:r w:rsidR="0067687F" w:rsidRPr="003653FD">
              <w:rPr>
                <w:sz w:val="26"/>
                <w:szCs w:val="26"/>
                <w:vertAlign w:val="subscript"/>
              </w:rPr>
              <w:t>3</w:t>
            </w:r>
            <w:r w:rsidR="0067687F" w:rsidRPr="003653FD">
              <w:rPr>
                <w:sz w:val="26"/>
                <w:szCs w:val="26"/>
              </w:rPr>
              <w:t xml:space="preserve"> + </w:t>
            </w:r>
            <w:r w:rsidR="00447F6C" w:rsidRPr="003653FD">
              <w:rPr>
                <w:sz w:val="26"/>
                <w:szCs w:val="26"/>
              </w:rPr>
              <w:t xml:space="preserve">( 3x-2y) </w:t>
            </w:r>
            <w:r w:rsidR="0067687F" w:rsidRPr="003653FD">
              <w:rPr>
                <w:sz w:val="26"/>
                <w:szCs w:val="26"/>
              </w:rPr>
              <w:t>N</w:t>
            </w:r>
            <w:r w:rsidR="0067687F" w:rsidRPr="003653FD">
              <w:rPr>
                <w:sz w:val="26"/>
                <w:szCs w:val="26"/>
                <w:vertAlign w:val="subscript"/>
              </w:rPr>
              <w:t>n</w:t>
            </w:r>
            <w:r w:rsidR="0067687F" w:rsidRPr="003653FD">
              <w:rPr>
                <w:sz w:val="26"/>
                <w:szCs w:val="26"/>
              </w:rPr>
              <w:t>O</w:t>
            </w:r>
            <w:r w:rsidR="0067687F" w:rsidRPr="003653FD">
              <w:rPr>
                <w:sz w:val="26"/>
                <w:szCs w:val="26"/>
                <w:vertAlign w:val="subscript"/>
              </w:rPr>
              <w:t>m</w:t>
            </w:r>
            <w:r w:rsidR="0067687F" w:rsidRPr="003653FD">
              <w:rPr>
                <w:sz w:val="26"/>
                <w:szCs w:val="26"/>
              </w:rPr>
              <w:sym w:font="Symbol" w:char="F0AD"/>
            </w:r>
            <w:r w:rsidR="0067687F" w:rsidRPr="003653FD">
              <w:rPr>
                <w:sz w:val="26"/>
                <w:szCs w:val="26"/>
              </w:rPr>
              <w:t xml:space="preserve">+  </w:t>
            </w:r>
            <w:r w:rsidR="00447F6C" w:rsidRPr="003653FD">
              <w:rPr>
                <w:sz w:val="26"/>
                <w:szCs w:val="26"/>
              </w:rPr>
              <w:t>(9nx-3mx-yn)</w:t>
            </w:r>
            <w:r w:rsidR="0067687F" w:rsidRPr="003653FD">
              <w:rPr>
                <w:sz w:val="26"/>
                <w:szCs w:val="26"/>
              </w:rPr>
              <w:t>H</w:t>
            </w:r>
            <w:r w:rsidR="0067687F" w:rsidRPr="003653FD">
              <w:rPr>
                <w:sz w:val="26"/>
                <w:szCs w:val="26"/>
                <w:vertAlign w:val="subscript"/>
              </w:rPr>
              <w:t>2</w:t>
            </w:r>
            <w:r w:rsidR="0067687F" w:rsidRPr="003653FD">
              <w:rPr>
                <w:sz w:val="26"/>
                <w:szCs w:val="26"/>
              </w:rPr>
              <w:t xml:space="preserve">O </w:t>
            </w:r>
          </w:p>
          <w:p w14:paraId="46D8241C" w14:textId="77777777" w:rsidR="0067687F" w:rsidRPr="003653FD" w:rsidRDefault="00447F6C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C253050" wp14:editId="777DB258">
                      <wp:simplePos x="0" y="0"/>
                      <wp:positionH relativeFrom="column">
                        <wp:posOffset>2720975</wp:posOffset>
                      </wp:positionH>
                      <wp:positionV relativeFrom="paragraph">
                        <wp:posOffset>62865</wp:posOffset>
                      </wp:positionV>
                      <wp:extent cx="0" cy="341194"/>
                      <wp:effectExtent l="0" t="0" r="19050" b="20955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4119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876C188" id="Straight Connector 8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4.25pt,4.95pt" to="214.2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>x</w:t>
            </w:r>
            <w:r w:rsidR="000130A4" w:rsidRPr="003653FD">
              <w:rPr>
                <w:sz w:val="26"/>
                <w:szCs w:val="26"/>
              </w:rPr>
              <w:t>Fe</w:t>
            </w:r>
            <w:r w:rsidRPr="003653FD">
              <w:rPr>
                <w:sz w:val="26"/>
                <w:szCs w:val="26"/>
                <w:vertAlign w:val="superscript"/>
              </w:rPr>
              <w:t xml:space="preserve">+2y/x </w:t>
            </w:r>
            <w:r w:rsidRPr="003653FD">
              <w:rPr>
                <w:sz w:val="26"/>
                <w:szCs w:val="26"/>
              </w:rPr>
              <w:t xml:space="preserve">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x Fe</w:t>
            </w:r>
            <w:r w:rsidRPr="003653FD">
              <w:rPr>
                <w:sz w:val="26"/>
                <w:szCs w:val="26"/>
                <w:vertAlign w:val="superscript"/>
              </w:rPr>
              <w:t>+3</w:t>
            </w:r>
            <w:r w:rsidRPr="003653FD">
              <w:rPr>
                <w:sz w:val="26"/>
                <w:szCs w:val="26"/>
              </w:rPr>
              <w:t xml:space="preserve">  +   (3x-2y)</w:t>
            </w:r>
            <w:r w:rsidR="000130A4"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t>e     x( 5n-2m)</w:t>
            </w:r>
          </w:p>
          <w:p w14:paraId="0834AEE9" w14:textId="2D5ED13A" w:rsidR="00686D9F" w:rsidRPr="003653FD" w:rsidRDefault="00447F6C" w:rsidP="003653FD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n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 (5n- 2m)e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N</w:t>
            </w:r>
            <w:r w:rsidRPr="003653FD">
              <w:rPr>
                <w:sz w:val="26"/>
                <w:szCs w:val="26"/>
                <w:vertAlign w:val="superscript"/>
              </w:rPr>
              <w:t>+2m/n</w:t>
            </w:r>
            <w:r w:rsidRPr="003653FD">
              <w:rPr>
                <w:sz w:val="26"/>
                <w:szCs w:val="26"/>
              </w:rPr>
              <w:t xml:space="preserve">       x( 3x-2y) </w:t>
            </w:r>
          </w:p>
        </w:tc>
        <w:tc>
          <w:tcPr>
            <w:tcW w:w="1135" w:type="dxa"/>
          </w:tcPr>
          <w:p w14:paraId="6826CDD3" w14:textId="77777777" w:rsidR="0067687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86D9F" w:rsidRPr="003653FD" w14:paraId="606E2A41" w14:textId="77777777" w:rsidTr="00937AF8">
        <w:tc>
          <w:tcPr>
            <w:tcW w:w="990" w:type="dxa"/>
          </w:tcPr>
          <w:p w14:paraId="75F23D65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92A472C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d</w:t>
            </w:r>
          </w:p>
        </w:tc>
        <w:tc>
          <w:tcPr>
            <w:tcW w:w="7866" w:type="dxa"/>
            <w:shd w:val="clear" w:color="auto" w:fill="auto"/>
          </w:tcPr>
          <w:p w14:paraId="15F94A03" w14:textId="77777777" w:rsidR="00686D9F" w:rsidRPr="003653FD" w:rsidRDefault="00686D9F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 0                      +5                     +2                         -3</w:t>
            </w:r>
          </w:p>
          <w:p w14:paraId="17992591" w14:textId="77777777" w:rsidR="00686D9F" w:rsidRPr="003653FD" w:rsidRDefault="00686D9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Mg</w:t>
            </w:r>
            <w:r w:rsidRPr="003653FD">
              <w:rPr>
                <w:sz w:val="26"/>
                <w:szCs w:val="26"/>
                <w:vertAlign w:val="subscript"/>
              </w:rPr>
              <w:t xml:space="preserve"> </w:t>
            </w:r>
            <w:r w:rsidRPr="003653FD">
              <w:rPr>
                <w:sz w:val="26"/>
                <w:szCs w:val="26"/>
              </w:rPr>
              <w:t xml:space="preserve"> + 10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4Mg(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>)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+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>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3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</w:p>
          <w:p w14:paraId="6942E24C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2620928" wp14:editId="064A0D6B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92075</wp:posOffset>
                      </wp:positionV>
                      <wp:extent cx="6824" cy="252484"/>
                      <wp:effectExtent l="0" t="0" r="31750" b="3365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145011C" id="Straight Connector 9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7.25pt" to="182.9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 xml:space="preserve">                      Mg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Mg</w:t>
            </w:r>
            <w:r w:rsidRPr="003653FD">
              <w:rPr>
                <w:sz w:val="26"/>
                <w:szCs w:val="26"/>
                <w:vertAlign w:val="superscript"/>
              </w:rPr>
              <w:t>+2</w:t>
            </w:r>
            <w:r w:rsidRPr="003653FD">
              <w:rPr>
                <w:sz w:val="26"/>
                <w:szCs w:val="26"/>
              </w:rPr>
              <w:t xml:space="preserve">  + 2e           x4</w:t>
            </w:r>
          </w:p>
          <w:p w14:paraId="45F06768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  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8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</w:t>
            </w:r>
            <w:r w:rsidRPr="003653FD">
              <w:rPr>
                <w:sz w:val="26"/>
                <w:szCs w:val="26"/>
                <w:vertAlign w:val="superscript"/>
              </w:rPr>
              <w:t xml:space="preserve">-3        </w:t>
            </w:r>
            <w:r w:rsidRPr="003653FD">
              <w:rPr>
                <w:sz w:val="26"/>
                <w:szCs w:val="26"/>
              </w:rPr>
              <w:t xml:space="preserve">      x1</w:t>
            </w:r>
          </w:p>
          <w:p w14:paraId="32BBECE7" w14:textId="77777777" w:rsidR="00686D9F" w:rsidRPr="003653FD" w:rsidRDefault="00686D9F" w:rsidP="00040525">
            <w:pPr>
              <w:spacing w:line="312" w:lineRule="auto"/>
              <w:jc w:val="both"/>
              <w:rPr>
                <w:b/>
                <w:i/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Chỉ có kết quả cân bằng đúng đạt 0,15 điểm</w:t>
            </w:r>
          </w:p>
          <w:p w14:paraId="6E7C37E0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Có đủ các bước đúng: đạt tối đa 0,25 điểm</w:t>
            </w:r>
          </w:p>
        </w:tc>
        <w:tc>
          <w:tcPr>
            <w:tcW w:w="1135" w:type="dxa"/>
          </w:tcPr>
          <w:p w14:paraId="2E788409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86D9F" w:rsidRPr="003653FD" w14:paraId="6B56DBB9" w14:textId="77777777" w:rsidTr="00937AF8">
        <w:tc>
          <w:tcPr>
            <w:tcW w:w="990" w:type="dxa"/>
          </w:tcPr>
          <w:p w14:paraId="7D57E969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</w:t>
            </w:r>
          </w:p>
          <w:p w14:paraId="30A24D44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  <w:p w14:paraId="5D7B07BD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3E4B5ED" w14:textId="77777777" w:rsidR="00686D9F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a</w:t>
            </w:r>
          </w:p>
        </w:tc>
        <w:tc>
          <w:tcPr>
            <w:tcW w:w="7866" w:type="dxa"/>
            <w:shd w:val="clear" w:color="auto" w:fill="auto"/>
          </w:tcPr>
          <w:p w14:paraId="08241DE4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Viết phương trình dạng phân tử và ion rút gọn của các phản ứng (nếu có ) xảy ra trong dung dịch giữa các cặp chất sau :</w:t>
            </w:r>
          </w:p>
          <w:p w14:paraId="6C9B70AB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 Fe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(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+   6NaOH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2Fe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Na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   </w:t>
            </w:r>
          </w:p>
          <w:p w14:paraId="223E3CD8" w14:textId="77777777" w:rsidR="00686D9F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pt ion:    Fe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Fe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</w:t>
            </w:r>
          </w:p>
        </w:tc>
        <w:tc>
          <w:tcPr>
            <w:tcW w:w="1135" w:type="dxa"/>
          </w:tcPr>
          <w:p w14:paraId="48B0F386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77B3957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D539A64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725B9467" w14:textId="77777777" w:rsidTr="00937AF8">
        <w:tc>
          <w:tcPr>
            <w:tcW w:w="990" w:type="dxa"/>
          </w:tcPr>
          <w:p w14:paraId="7E382989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B9E6B2C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b</w:t>
            </w:r>
          </w:p>
        </w:tc>
        <w:tc>
          <w:tcPr>
            <w:tcW w:w="7866" w:type="dxa"/>
            <w:shd w:val="clear" w:color="auto" w:fill="auto"/>
          </w:tcPr>
          <w:p w14:paraId="1782614F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N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Cl  +  AgN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AgCl  + N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N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        </w:t>
            </w:r>
          </w:p>
          <w:p w14:paraId="7FDBE3DE" w14:textId="77777777" w:rsidR="009325C0" w:rsidRPr="003653FD" w:rsidRDefault="009325C0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C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Ag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AgCl</w:t>
            </w:r>
          </w:p>
        </w:tc>
        <w:tc>
          <w:tcPr>
            <w:tcW w:w="1135" w:type="dxa"/>
          </w:tcPr>
          <w:p w14:paraId="31C1C97D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4393603B" w14:textId="77777777" w:rsidTr="00937AF8">
        <w:tc>
          <w:tcPr>
            <w:tcW w:w="990" w:type="dxa"/>
          </w:tcPr>
          <w:p w14:paraId="3E592502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CEDA5A6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c</w:t>
            </w:r>
          </w:p>
        </w:tc>
        <w:tc>
          <w:tcPr>
            <w:tcW w:w="7866" w:type="dxa"/>
            <w:shd w:val="clear" w:color="auto" w:fill="auto"/>
          </w:tcPr>
          <w:p w14:paraId="43F8CF09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sz w:val="26"/>
                <w:szCs w:val="26"/>
              </w:rPr>
              <w:t>NaHS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     +    NaOH    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Na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3B2B5E51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H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</w:tc>
        <w:tc>
          <w:tcPr>
            <w:tcW w:w="1135" w:type="dxa"/>
          </w:tcPr>
          <w:p w14:paraId="09CE1F4C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407C410F" w14:textId="77777777" w:rsidTr="00937AF8">
        <w:tc>
          <w:tcPr>
            <w:tcW w:w="990" w:type="dxa"/>
          </w:tcPr>
          <w:p w14:paraId="07DF8510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2500712F" w14:textId="77777777" w:rsidR="009325C0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d</w:t>
            </w:r>
          </w:p>
        </w:tc>
        <w:tc>
          <w:tcPr>
            <w:tcW w:w="7866" w:type="dxa"/>
            <w:shd w:val="clear" w:color="auto" w:fill="auto"/>
          </w:tcPr>
          <w:p w14:paraId="1D02DEA9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HClO  +  KOH   </w:t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t xml:space="preserve">  KClO  + H</w:t>
            </w:r>
            <w:r w:rsidR="005F3308"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1224B0EB" w14:textId="77777777" w:rsidR="005F3308" w:rsidRPr="003653FD" w:rsidRDefault="005F3308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HClO  + 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ClO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</w:tc>
        <w:tc>
          <w:tcPr>
            <w:tcW w:w="1135" w:type="dxa"/>
          </w:tcPr>
          <w:p w14:paraId="24A3F1B4" w14:textId="77777777" w:rsidR="009325C0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F3308" w:rsidRPr="003653FD" w14:paraId="3CC81E02" w14:textId="77777777" w:rsidTr="00937AF8">
        <w:tc>
          <w:tcPr>
            <w:tcW w:w="990" w:type="dxa"/>
          </w:tcPr>
          <w:p w14:paraId="79D8BEE7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B2097B0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e</w:t>
            </w:r>
          </w:p>
        </w:tc>
        <w:tc>
          <w:tcPr>
            <w:tcW w:w="7866" w:type="dxa"/>
            <w:shd w:val="clear" w:color="auto" w:fill="auto"/>
          </w:tcPr>
          <w:p w14:paraId="7C67E079" w14:textId="77777777" w:rsidR="005F3308" w:rsidRPr="003653FD" w:rsidRDefault="005F3308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sz w:val="26"/>
                <w:szCs w:val="26"/>
              </w:rPr>
              <w:t>Trộn dung dịch X chứa các ion :   H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, Cu</w:t>
            </w:r>
            <w:r w:rsidRPr="003653FD">
              <w:rPr>
                <w:sz w:val="26"/>
                <w:szCs w:val="26"/>
                <w:vertAlign w:val="superscript"/>
              </w:rPr>
              <w:t>2+</w:t>
            </w:r>
            <w:r w:rsidRPr="003653FD">
              <w:rPr>
                <w:sz w:val="26"/>
                <w:szCs w:val="26"/>
              </w:rPr>
              <w:t xml:space="preserve"> , Al</w:t>
            </w:r>
            <w:r w:rsidRPr="003653FD">
              <w:rPr>
                <w:sz w:val="26"/>
                <w:szCs w:val="26"/>
                <w:vertAlign w:val="superscript"/>
              </w:rPr>
              <w:t>3+</w:t>
            </w:r>
            <w:r w:rsidRPr="003653FD">
              <w:rPr>
                <w:sz w:val="26"/>
                <w:szCs w:val="26"/>
              </w:rPr>
              <w:t xml:space="preserve">  , SO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  <w:vertAlign w:val="superscript"/>
              </w:rPr>
              <w:t>2-</w:t>
            </w:r>
            <w:r w:rsidRPr="003653FD">
              <w:rPr>
                <w:sz w:val="26"/>
                <w:szCs w:val="26"/>
              </w:rPr>
              <w:t xml:space="preserve">  với dung dịch Y chứa các ion : Ba</w:t>
            </w:r>
            <w:r w:rsidRPr="003653FD">
              <w:rPr>
                <w:sz w:val="26"/>
                <w:szCs w:val="26"/>
                <w:vertAlign w:val="superscript"/>
              </w:rPr>
              <w:t>2+</w:t>
            </w:r>
            <w:r w:rsidRPr="003653FD">
              <w:rPr>
                <w:sz w:val="26"/>
                <w:szCs w:val="26"/>
              </w:rPr>
              <w:t xml:space="preserve"> , K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, OH</w:t>
            </w:r>
            <w:r w:rsidRPr="003653FD">
              <w:rPr>
                <w:sz w:val="26"/>
                <w:szCs w:val="26"/>
                <w:vertAlign w:val="superscript"/>
              </w:rPr>
              <w:t>-</w:t>
            </w:r>
            <w:r w:rsidRPr="003653FD">
              <w:rPr>
                <w:sz w:val="26"/>
                <w:szCs w:val="26"/>
              </w:rPr>
              <w:t xml:space="preserve"> . Viết các phương trình dạng ion có thể xảy ra ?</w:t>
            </w:r>
          </w:p>
          <w:p w14:paraId="381B823C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 xml:space="preserve">+ 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12601071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vertAlign w:val="subscript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Cu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2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Cu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</w:p>
          <w:p w14:paraId="0A636DF6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A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Al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 xml:space="preserve">3 </w:t>
            </w:r>
          </w:p>
          <w:p w14:paraId="237E1E9B" w14:textId="15B54B96" w:rsidR="005F3308" w:rsidRPr="003653FD" w:rsidRDefault="005F3308" w:rsidP="00040525">
            <w:pPr>
              <w:spacing w:line="312" w:lineRule="auto"/>
              <w:ind w:left="990"/>
              <w:rPr>
                <w:b/>
                <w:bCs/>
                <w:noProof/>
                <w:color w:val="FF0000"/>
                <w:sz w:val="26"/>
                <w:szCs w:val="26"/>
                <w:lang w:val="vi-VN"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lastRenderedPageBreak/>
              <w:t>A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4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Al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="000035BD" w:rsidRPr="003653FD">
              <w:rPr>
                <w:noProof/>
                <w:sz w:val="26"/>
                <w:szCs w:val="26"/>
                <w:vertAlign w:val="superscript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>(hay: Al(OH)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bscript"/>
                <w:lang w:val="vi-VN" w:eastAsia="vi-VN"/>
              </w:rPr>
              <w:t>3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 + OH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val="vi-VN" w:eastAsia="vi-VN"/>
              </w:rPr>
              <w:t>-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sym w:font="Wingdings" w:char="F0E0"/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t>Al(OH)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bscript"/>
                <w:lang w:eastAsia="vi-VN"/>
              </w:rPr>
              <w:t>4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eastAsia="vi-VN"/>
              </w:rPr>
              <w:t>-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>)</w:t>
            </w:r>
          </w:p>
          <w:p w14:paraId="3868E88A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Ba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Ba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</w:p>
          <w:p w14:paraId="2BADD3DF" w14:textId="4C4D7E1C" w:rsidR="000035BD" w:rsidRPr="003653FD" w:rsidRDefault="005F3308" w:rsidP="003653FD">
            <w:pPr>
              <w:spacing w:line="312" w:lineRule="auto"/>
              <w:rPr>
                <w:noProof/>
                <w:sz w:val="26"/>
                <w:szCs w:val="26"/>
                <w:lang w:val="vi-VN" w:eastAsia="vi-VN"/>
              </w:rPr>
            </w:pPr>
            <w:r w:rsidRPr="003653FD">
              <w:rPr>
                <w:b/>
                <w:i/>
                <w:noProof/>
                <w:sz w:val="26"/>
                <w:szCs w:val="26"/>
                <w:lang w:eastAsia="vi-VN"/>
              </w:rPr>
              <w:t>Chú ý:  Phương trình không cân bằng không tính điểm</w:t>
            </w:r>
          </w:p>
        </w:tc>
        <w:tc>
          <w:tcPr>
            <w:tcW w:w="1135" w:type="dxa"/>
          </w:tcPr>
          <w:p w14:paraId="46A5CE67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0,2</w:t>
            </w:r>
          </w:p>
          <w:p w14:paraId="61EC2EB1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( Mỗi pt đạt 0,04 điểm</w:t>
            </w:r>
          </w:p>
        </w:tc>
      </w:tr>
      <w:tr w:rsidR="00937F9A" w:rsidRPr="003653FD" w14:paraId="7100FA33" w14:textId="77777777" w:rsidTr="00937AF8">
        <w:tc>
          <w:tcPr>
            <w:tcW w:w="990" w:type="dxa"/>
          </w:tcPr>
          <w:p w14:paraId="6434072B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4</w:t>
            </w:r>
          </w:p>
          <w:p w14:paraId="3B03F1A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215AAF99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.1</w:t>
            </w:r>
          </w:p>
        </w:tc>
        <w:tc>
          <w:tcPr>
            <w:tcW w:w="7866" w:type="dxa"/>
            <w:shd w:val="clear" w:color="auto" w:fill="auto"/>
          </w:tcPr>
          <w:p w14:paraId="2F0F33D6" w14:textId="09C1EB64" w:rsidR="00937F9A" w:rsidRPr="003653FD" w:rsidRDefault="00937F9A" w:rsidP="00040525">
            <w:pPr>
              <w:spacing w:line="312" w:lineRule="auto"/>
              <w:jc w:val="both"/>
              <w:rPr>
                <w:rFonts w:eastAsia="Calibri"/>
                <w:sz w:val="26"/>
                <w:szCs w:val="26"/>
              </w:rPr>
            </w:pPr>
            <w:r w:rsidRPr="003653FD">
              <w:rPr>
                <w:rFonts w:eastAsia="Calibri"/>
                <w:sz w:val="26"/>
                <w:szCs w:val="26"/>
              </w:rPr>
              <w:t>Có hai dung dịch: Dung dịch A và dung dịch B, mỗi dung dịch chỉ chứa 2 loại cation và 2 loại anion khác nhau trong số các ion sau: NH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15 mol); H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25 mol); Na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25 mol); C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2-</w:t>
            </w:r>
            <w:r w:rsidRPr="003653FD">
              <w:rPr>
                <w:rFonts w:eastAsia="Calibri"/>
                <w:sz w:val="26"/>
                <w:szCs w:val="26"/>
              </w:rPr>
              <w:t xml:space="preserve"> (0,1 mol), N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eastAsia="Calibri"/>
                <w:sz w:val="26"/>
                <w:szCs w:val="26"/>
              </w:rPr>
              <w:t xml:space="preserve"> (0,1 mol); Al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3+</w:t>
            </w:r>
            <w:r w:rsidRPr="003653FD">
              <w:rPr>
                <w:rFonts w:eastAsia="Calibri"/>
                <w:sz w:val="26"/>
                <w:szCs w:val="26"/>
              </w:rPr>
              <w:t xml:space="preserve"> ( 0,05 mol) ; Br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eastAsia="Calibri"/>
                <w:sz w:val="26"/>
                <w:szCs w:val="26"/>
              </w:rPr>
              <w:t xml:space="preserve"> (0,2 mol) ; S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2-</w:t>
            </w:r>
            <w:r w:rsidRPr="003653FD">
              <w:rPr>
                <w:rFonts w:eastAsia="Calibri"/>
                <w:sz w:val="26"/>
                <w:szCs w:val="26"/>
              </w:rPr>
              <w:t xml:space="preserve"> (0,15 mol). </w:t>
            </w:r>
          </w:p>
          <w:p w14:paraId="75445582" w14:textId="77777777" w:rsidR="00937F9A" w:rsidRPr="003653FD" w:rsidRDefault="00937F9A" w:rsidP="00040525">
            <w:pPr>
              <w:spacing w:line="312" w:lineRule="auto"/>
              <w:ind w:firstLine="720"/>
              <w:jc w:val="both"/>
              <w:rPr>
                <w:rFonts w:eastAsia="Calibri"/>
                <w:sz w:val="26"/>
                <w:szCs w:val="26"/>
              </w:rPr>
            </w:pPr>
            <w:r w:rsidRPr="003653FD">
              <w:rPr>
                <w:rFonts w:eastAsia="Calibri"/>
                <w:sz w:val="26"/>
                <w:szCs w:val="26"/>
              </w:rPr>
              <w:t>X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ác định dung dịch A và dung dịch B</w:t>
            </w:r>
            <w:r w:rsidRPr="003653FD">
              <w:rPr>
                <w:rFonts w:eastAsia="Calibri"/>
                <w:sz w:val="26"/>
                <w:szCs w:val="26"/>
              </w:rPr>
              <w:t xml:space="preserve"> ( có giải thích ngắn gọn)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. Biết rằng khi cho dung dịch NaOH vào dung dịch A và đun nóng nhẹ thì có khí thoát ra làm xanh giấy quỳ tím ẩm.</w:t>
            </w:r>
          </w:p>
          <w:p w14:paraId="599141FA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  <w:vertAlign w:val="superscript"/>
              </w:rPr>
            </w:pPr>
            <w:r w:rsidRPr="003653FD">
              <w:rPr>
                <w:sz w:val="26"/>
                <w:szCs w:val="26"/>
              </w:rPr>
              <w:t>Căn cứ: Phản ứng giữa các ion và bảo toàn điện tích và A có chứa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</w:p>
          <w:p w14:paraId="349D0770" w14:textId="77777777" w:rsidR="00A21363" w:rsidRPr="003653FD" w:rsidRDefault="00A21363" w:rsidP="00040525">
            <w:pPr>
              <w:spacing w:line="312" w:lineRule="auto"/>
              <w:rPr>
                <w:b/>
                <w:i/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Dung dịch A: NH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4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15 mol); Na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25 mol); C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3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2-</w:t>
            </w:r>
            <w:r w:rsidRPr="003653FD">
              <w:rPr>
                <w:b/>
                <w:i/>
                <w:sz w:val="26"/>
                <w:szCs w:val="26"/>
              </w:rPr>
              <w:t xml:space="preserve"> (0,1 mol); Br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-</w:t>
            </w:r>
            <w:r w:rsidRPr="003653FD">
              <w:rPr>
                <w:b/>
                <w:i/>
                <w:sz w:val="26"/>
                <w:szCs w:val="26"/>
              </w:rPr>
              <w:t xml:space="preserve"> (0,2 mol).</w:t>
            </w:r>
          </w:p>
          <w:p w14:paraId="07331195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Dung dịch B: H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25 mol); N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3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-</w:t>
            </w:r>
            <w:r w:rsidRPr="003653FD">
              <w:rPr>
                <w:b/>
                <w:i/>
                <w:sz w:val="26"/>
                <w:szCs w:val="26"/>
              </w:rPr>
              <w:t xml:space="preserve"> (0,1 mol); Al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3+</w:t>
            </w:r>
            <w:r w:rsidRPr="003653FD">
              <w:rPr>
                <w:b/>
                <w:i/>
                <w:sz w:val="26"/>
                <w:szCs w:val="26"/>
              </w:rPr>
              <w:t xml:space="preserve"> ( 0,05 mol) ; S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4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2-</w:t>
            </w:r>
            <w:r w:rsidRPr="003653FD">
              <w:rPr>
                <w:b/>
                <w:i/>
                <w:sz w:val="26"/>
                <w:szCs w:val="26"/>
              </w:rPr>
              <w:t xml:space="preserve"> (0,15 mol)</w:t>
            </w:r>
          </w:p>
        </w:tc>
        <w:tc>
          <w:tcPr>
            <w:tcW w:w="1135" w:type="dxa"/>
          </w:tcPr>
          <w:p w14:paraId="4D3635F4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3C0ADA7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D2BB9C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73FE48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EEC2E2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AB747CF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44ABA73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DF96FD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9B006C7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37F9A" w:rsidRPr="003653FD" w14:paraId="275CB6B1" w14:textId="77777777" w:rsidTr="00937AF8">
        <w:tc>
          <w:tcPr>
            <w:tcW w:w="990" w:type="dxa"/>
          </w:tcPr>
          <w:p w14:paraId="4D8B7BA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B146D24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.2</w:t>
            </w:r>
          </w:p>
        </w:tc>
        <w:tc>
          <w:tcPr>
            <w:tcW w:w="7866" w:type="dxa"/>
            <w:shd w:val="clear" w:color="auto" w:fill="auto"/>
          </w:tcPr>
          <w:p w14:paraId="59AC015A" w14:textId="77777777" w:rsidR="00937F9A" w:rsidRPr="003653FD" w:rsidRDefault="00937F9A" w:rsidP="00040525">
            <w:pPr>
              <w:spacing w:line="312" w:lineRule="auto"/>
              <w:jc w:val="both"/>
              <w:rPr>
                <w:rFonts w:eastAsia="Calibri"/>
                <w:sz w:val="26"/>
                <w:szCs w:val="26"/>
                <w:lang w:val="vi-VN"/>
              </w:rPr>
            </w:pPr>
            <w:r w:rsidRPr="003653FD">
              <w:rPr>
                <w:rFonts w:eastAsia="Calibri"/>
                <w:sz w:val="26"/>
                <w:szCs w:val="26"/>
                <w:lang w:val="vi-VN"/>
              </w:rPr>
              <w:t>Hòa tan hết 12,8 gam hỗn hợp X gồm (Na, Na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O, K, K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O, Ba và BaO), (trong đó oxi chiếm 8,75% về khối lượng) vào nước thu được 600 ml dung dịch Y và 1,568 lít khí H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 xml:space="preserve"> (đktc). Trộn 300 ml dung dịch Y với 100 ml dung dịch hỗn hợp gồm HCl 0,4M và H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SO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 xml:space="preserve">4 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0,3M thu được 400 ml dung dịch Z.</w:t>
            </w:r>
            <w:r w:rsidRPr="003653FD">
              <w:rPr>
                <w:rFonts w:eastAsia="Calibri"/>
                <w:sz w:val="26"/>
                <w:szCs w:val="26"/>
              </w:rPr>
              <w:t xml:space="preserve"> T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ính pH của dung dịch Z.</w:t>
            </w:r>
            <w:r w:rsidRPr="003653FD">
              <w:rPr>
                <w:rFonts w:eastAsia="Calibri"/>
                <w:sz w:val="26"/>
                <w:szCs w:val="26"/>
              </w:rPr>
              <w:t xml:space="preserve"> Biết c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 xml:space="preserve">ác phản ứng xảy ra hoàn toàn. </w:t>
            </w:r>
          </w:p>
          <w:p w14:paraId="36BCBC87" w14:textId="77777777" w:rsidR="00937F9A" w:rsidRPr="003653FD" w:rsidRDefault="00937F9A" w:rsidP="00040525">
            <w:pPr>
              <w:tabs>
                <w:tab w:val="left" w:pos="2806"/>
                <w:tab w:val="left" w:pos="5454"/>
                <w:tab w:val="left" w:pos="8107"/>
              </w:tabs>
              <w:spacing w:line="312" w:lineRule="auto"/>
              <w:rPr>
                <w:rFonts w:eastAsia="Arial"/>
                <w:b/>
                <w:sz w:val="26"/>
                <w:szCs w:val="26"/>
              </w:rPr>
            </w:pPr>
          </w:p>
          <w:p w14:paraId="019950E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</w:t>
            </w:r>
            <w:r w:rsidRPr="003653FD">
              <w:rPr>
                <w:sz w:val="26"/>
                <w:szCs w:val="26"/>
                <w:vertAlign w:val="subscript"/>
              </w:rPr>
              <w:t>O (X)</w:t>
            </w:r>
            <w:r w:rsidRPr="003653FD">
              <w:rPr>
                <w:sz w:val="26"/>
                <w:szCs w:val="26"/>
              </w:rPr>
              <w:t xml:space="preserve">=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180" w:dyaOrig="620" w14:anchorId="73B89625">
                <v:shape id="_x0000_i1027" type="#_x0000_t75" style="width:108.5pt;height:31.45pt" o:ole="">
                  <v:imagedata r:id="rId11" o:title=""/>
                </v:shape>
                <o:OLEObject Type="Embed" ProgID="Equation.DSMT4" ShapeID="_x0000_i1027" DrawAspect="Content" ObjectID="_1677058772" r:id="rId12"/>
              </w:object>
            </w:r>
          </w:p>
          <w:p w14:paraId="71C24B51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</w:t>
            </w:r>
            <w:r w:rsidRPr="003653FD">
              <w:rPr>
                <w:sz w:val="26"/>
                <w:szCs w:val="26"/>
                <w:vertAlign w:val="subscript"/>
              </w:rPr>
              <w:t>H2</w:t>
            </w:r>
            <w:r w:rsidRPr="003653FD">
              <w:rPr>
                <w:sz w:val="26"/>
                <w:szCs w:val="26"/>
              </w:rPr>
              <w:t xml:space="preserve"> =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1680" w:dyaOrig="660" w14:anchorId="0B650E98">
                <v:shape id="_x0000_i1028" type="#_x0000_t75" style="width:83.65pt;height:32.95pt" o:ole="">
                  <v:imagedata r:id="rId13" o:title=""/>
                </v:shape>
                <o:OLEObject Type="Embed" ProgID="Equation.DSMT4" ShapeID="_x0000_i1028" DrawAspect="Content" ObjectID="_1677058773" r:id="rId14"/>
              </w:object>
            </w:r>
          </w:p>
          <w:p w14:paraId="45D05D9C" w14:textId="29E7423D" w:rsidR="00937F9A" w:rsidRPr="003653FD" w:rsidRDefault="00937F9A" w:rsidP="00040525">
            <w:pPr>
              <w:spacing w:line="312" w:lineRule="auto"/>
              <w:rPr>
                <w:position w:val="-6"/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</w:rPr>
              <w:t>Sơ đồ:  X +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O </w: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vi-VN"/>
              </w:rPr>
              <w:object w:dxaOrig="620" w:dyaOrig="320" w14:anchorId="3EED8827">
                <v:shape id="_x0000_i1029" type="#_x0000_t75" style="width:31.45pt;height:16.25pt" o:ole="">
                  <v:imagedata r:id="rId15" o:title=""/>
                </v:shape>
                <o:OLEObject Type="Embed" ProgID="Equation.DSMT4" ShapeID="_x0000_i1029" DrawAspect="Content" ObjectID="_1677058774" r:id="rId16"/>
              </w:object>
            </w:r>
            <w:r w:rsidRPr="003653FD">
              <w:rPr>
                <w:position w:val="-6"/>
                <w:sz w:val="26"/>
                <w:szCs w:val="26"/>
              </w:rPr>
              <w:t>Na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+</w:t>
            </w:r>
            <w:r w:rsidRPr="003653FD">
              <w:rPr>
                <w:position w:val="-6"/>
                <w:sz w:val="26"/>
                <w:szCs w:val="26"/>
              </w:rPr>
              <w:t xml:space="preserve"> + K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+</w:t>
            </w:r>
            <w:r w:rsidRPr="003653FD">
              <w:rPr>
                <w:position w:val="-6"/>
                <w:sz w:val="26"/>
                <w:szCs w:val="26"/>
              </w:rPr>
              <w:t xml:space="preserve"> + Ba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 xml:space="preserve">2+ </w:t>
            </w:r>
            <w:r w:rsidRPr="003653FD">
              <w:rPr>
                <w:position w:val="-6"/>
                <w:sz w:val="26"/>
                <w:szCs w:val="26"/>
              </w:rPr>
              <w:t>+ OH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-</w:t>
            </w:r>
            <w:r w:rsidRPr="003653FD">
              <w:rPr>
                <w:position w:val="-6"/>
                <w:sz w:val="26"/>
                <w:szCs w:val="26"/>
              </w:rPr>
              <w:t>+ H</w:t>
            </w:r>
            <w:r w:rsidRPr="003653FD">
              <w:rPr>
                <w:position w:val="-6"/>
                <w:sz w:val="26"/>
                <w:szCs w:val="26"/>
                <w:vertAlign w:val="subscript"/>
              </w:rPr>
              <w:t>2</w:t>
            </w:r>
          </w:p>
          <w:p w14:paraId="27E4E8CA" w14:textId="7C7C0E8B" w:rsidR="008E33CA" w:rsidRPr="003653FD" w:rsidRDefault="008E33CA" w:rsidP="00040525">
            <w:pPr>
              <w:spacing w:line="312" w:lineRule="auto"/>
              <w:rPr>
                <w:b/>
                <w:bCs/>
                <w:color w:val="FF0000"/>
                <w:sz w:val="26"/>
                <w:szCs w:val="26"/>
                <w:lang w:val="vi-VN"/>
              </w:rPr>
            </w:pPr>
            <w:r w:rsidRPr="003653FD">
              <w:rPr>
                <w:position w:val="-6"/>
                <w:sz w:val="26"/>
                <w:szCs w:val="26"/>
                <w:lang w:val="vi-VN"/>
              </w:rPr>
              <w:t xml:space="preserve"> </w:t>
            </w:r>
          </w:p>
          <w:p w14:paraId="65A4005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OH</w:t>
            </w:r>
            <w:r w:rsidRPr="003653FD">
              <w:rPr>
                <w:sz w:val="26"/>
                <w:szCs w:val="26"/>
                <w:vertAlign w:val="superscript"/>
              </w:rPr>
              <w:t xml:space="preserve">- </w:t>
            </w:r>
            <w:r w:rsidRPr="003653FD">
              <w:rPr>
                <w:sz w:val="26"/>
                <w:szCs w:val="26"/>
              </w:rPr>
              <w:t>=2.n</w:t>
            </w:r>
            <w:r w:rsidRPr="003653FD">
              <w:rPr>
                <w:sz w:val="26"/>
                <w:szCs w:val="26"/>
                <w:vertAlign w:val="subscript"/>
              </w:rPr>
              <w:t xml:space="preserve">O (X) + </w:t>
            </w:r>
            <w:r w:rsidRPr="003653FD">
              <w:rPr>
                <w:sz w:val="26"/>
                <w:szCs w:val="26"/>
              </w:rPr>
              <w:t>2.n</w:t>
            </w:r>
            <w:r w:rsidRPr="003653FD">
              <w:rPr>
                <w:sz w:val="26"/>
                <w:szCs w:val="26"/>
                <w:vertAlign w:val="subscript"/>
              </w:rPr>
              <w:t>H2</w:t>
            </w:r>
            <w:r w:rsidRPr="003653FD">
              <w:rPr>
                <w:sz w:val="26"/>
                <w:szCs w:val="26"/>
              </w:rPr>
              <w:t xml:space="preserve"> = </w:t>
            </w:r>
            <w:r w:rsidRPr="003653FD">
              <w:rPr>
                <w:b/>
                <w:sz w:val="26"/>
                <w:szCs w:val="26"/>
              </w:rPr>
              <w:t>0,28 mol</w:t>
            </w:r>
          </w:p>
          <w:p w14:paraId="5FAECFB1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H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   +    OH</w:t>
            </w:r>
            <w:r w:rsidRPr="003653FD">
              <w:rPr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vi-VN"/>
              </w:rPr>
              <w:object w:dxaOrig="620" w:dyaOrig="320" w14:anchorId="398D1D14">
                <v:shape id="_x0000_i1030" type="#_x0000_t75" style="width:31.45pt;height:16.25pt" o:ole="">
                  <v:imagedata r:id="rId15" o:title=""/>
                </v:shape>
                <o:OLEObject Type="Embed" ProgID="Equation.DSMT4" ShapeID="_x0000_i1030" DrawAspect="Content" ObjectID="_1677058775" r:id="rId17"/>
              </w:object>
            </w:r>
            <w:r w:rsidRPr="003653FD">
              <w:rPr>
                <w:sz w:val="26"/>
                <w:szCs w:val="26"/>
              </w:rPr>
              <w:t xml:space="preserve">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</w:p>
          <w:p w14:paraId="5062A652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0,1           0,14</w:t>
            </w:r>
          </w:p>
          <w:p w14:paraId="513C7897" w14:textId="77777777" w:rsidR="003653FD" w:rsidRPr="003653FD" w:rsidRDefault="00937F9A" w:rsidP="00040525">
            <w:pPr>
              <w:spacing w:line="312" w:lineRule="auto"/>
              <w:rPr>
                <w:b/>
                <w:bCs/>
                <w:color w:val="FF0000"/>
                <w:position w:val="-6"/>
                <w:sz w:val="26"/>
                <w:szCs w:val="26"/>
                <w:lang w:val="vi-VN"/>
              </w:rPr>
            </w:pP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 w14:anchorId="75A16B18">
                <v:shape id="_x0000_i1031" type="#_x0000_t75" style="width:15.2pt;height:11.65pt" o:ole="">
                  <v:imagedata r:id="rId18" o:title=""/>
                </v:shape>
                <o:OLEObject Type="Embed" ProgID="Equation.DSMT4" ShapeID="_x0000_i1031" DrawAspect="Content" ObjectID="_1677058776" r:id="rId19"/>
              </w:object>
            </w:r>
            <w:r w:rsidRPr="003653FD">
              <w:rPr>
                <w:position w:val="-6"/>
                <w:sz w:val="26"/>
                <w:szCs w:val="26"/>
              </w:rPr>
              <w:t>[OH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-</w:t>
            </w:r>
            <w:r w:rsidRPr="003653FD">
              <w:rPr>
                <w:position w:val="-6"/>
                <w:sz w:val="26"/>
                <w:szCs w:val="26"/>
              </w:rPr>
              <w:t>]</w:t>
            </w:r>
            <w:r w:rsidRPr="003653FD">
              <w:rPr>
                <w:position w:val="-6"/>
                <w:sz w:val="26"/>
                <w:szCs w:val="26"/>
                <w:vertAlign w:val="subscript"/>
              </w:rPr>
              <w:t xml:space="preserve">dư </w:t>
            </w:r>
            <w:r w:rsidRPr="003653FD">
              <w:rPr>
                <w:position w:val="-6"/>
                <w:sz w:val="26"/>
                <w:szCs w:val="26"/>
              </w:rPr>
              <w:t xml:space="preserve">=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1320" w:dyaOrig="660" w14:anchorId="4C9667F6">
                <v:shape id="_x0000_i1032" type="#_x0000_t75" style="width:65.9pt;height:32.95pt" o:ole="">
                  <v:imagedata r:id="rId20" o:title=""/>
                </v:shape>
                <o:OLEObject Type="Embed" ProgID="Equation.DSMT4" ShapeID="_x0000_i1032" DrawAspect="Content" ObjectID="_1677058777" r:id="rId21"/>
              </w:objec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 w14:anchorId="411F261A">
                <v:shape id="_x0000_i1033" type="#_x0000_t75" style="width:15.2pt;height:11.65pt" o:ole="">
                  <v:imagedata r:id="rId18" o:title=""/>
                </v:shape>
                <o:OLEObject Type="Embed" ProgID="Equation.DSMT4" ShapeID="_x0000_i1033" DrawAspect="Content" ObjectID="_1677058778" r:id="rId22"/>
              </w:object>
            </w:r>
            <w:r w:rsidRPr="003653FD">
              <w:rPr>
                <w:b/>
                <w:position w:val="-6"/>
                <w:sz w:val="26"/>
                <w:szCs w:val="26"/>
              </w:rPr>
              <w:t>pH = 13.</w:t>
            </w:r>
            <w:r w:rsidR="003653FD" w:rsidRPr="003653FD">
              <w:rPr>
                <w:b/>
                <w:bCs/>
                <w:color w:val="FF0000"/>
                <w:position w:val="-6"/>
                <w:sz w:val="26"/>
                <w:szCs w:val="26"/>
                <w:lang w:val="vi-VN"/>
              </w:rPr>
              <w:t xml:space="preserve"> </w:t>
            </w:r>
          </w:p>
          <w:p w14:paraId="73937CA4" w14:textId="01E02FAC" w:rsidR="00937F9A" w:rsidRPr="003653FD" w:rsidRDefault="003653FD" w:rsidP="003653FD">
            <w:pPr>
              <w:spacing w:line="312" w:lineRule="auto"/>
              <w:rPr>
                <w:i/>
                <w:sz w:val="26"/>
                <w:szCs w:val="26"/>
              </w:rPr>
            </w:pP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>(N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>ếu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 xml:space="preserve">học sinh chỉ viết được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phương trình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>tác dụng với nước và tác dụng với axit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thì sẽ được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 xml:space="preserve"> 0,25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1135" w:type="dxa"/>
          </w:tcPr>
          <w:p w14:paraId="7C218C2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E0A6F4A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15C297F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7B0CF2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507886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D086F3F" w14:textId="77777777" w:rsidR="00937F9A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F701DB6" w14:textId="77777777" w:rsid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B30CCC6" w14:textId="77777777" w:rsidR="003653FD" w:rsidRP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7A0949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6710A0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258446AF" w14:textId="77777777" w:rsidR="00937F9A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A2C92EE" w14:textId="77777777" w:rsidR="003653FD" w:rsidRP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986F5B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02E9BB74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BC911C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BBCDC50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37F9A" w:rsidRPr="003653FD" w14:paraId="4853B164" w14:textId="77777777" w:rsidTr="00937AF8">
        <w:tc>
          <w:tcPr>
            <w:tcW w:w="990" w:type="dxa"/>
          </w:tcPr>
          <w:p w14:paraId="2AD95EAC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</w:t>
            </w:r>
          </w:p>
          <w:p w14:paraId="7011B31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1,5 điểm</w:t>
            </w:r>
          </w:p>
        </w:tc>
        <w:tc>
          <w:tcPr>
            <w:tcW w:w="629" w:type="dxa"/>
          </w:tcPr>
          <w:p w14:paraId="720F710F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5713D37" w14:textId="3CCAD4AB" w:rsidR="00937F9A" w:rsidRPr="003653FD" w:rsidRDefault="00A21363" w:rsidP="003653FD">
            <w:pPr>
              <w:spacing w:line="312" w:lineRule="auto"/>
              <w:jc w:val="both"/>
              <w:rPr>
                <w:rFonts w:eastAsia="Calibri"/>
                <w:sz w:val="26"/>
                <w:szCs w:val="26"/>
                <w:lang w:val="vi-VN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Cho 2,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>07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gam hỗn hợp gồm Al và Mg tan hết trong dung dịch axit HN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3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loãng, đun nóng nhẹ tạo ra dung dịch A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 ( không chứa ion NH</w:t>
            </w:r>
            <w:r w:rsidR="007369F7" w:rsidRPr="003653FD">
              <w:rPr>
                <w:iCs/>
                <w:sz w:val="26"/>
                <w:szCs w:val="26"/>
                <w:vertAlign w:val="subscript"/>
                <w:lang w:val="fr-FR"/>
              </w:rPr>
              <w:t>4</w:t>
            </w:r>
            <w:r w:rsidR="007369F7" w:rsidRPr="003653FD">
              <w:rPr>
                <w:iCs/>
                <w:sz w:val="26"/>
                <w:szCs w:val="26"/>
                <w:vertAlign w:val="superscript"/>
                <w:lang w:val="fr-FR"/>
              </w:rPr>
              <w:t>+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 )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và 448 </w:t>
            </w:r>
            <w:r w:rsidRPr="003653FD">
              <w:rPr>
                <w:iCs/>
                <w:sz w:val="26"/>
                <w:szCs w:val="26"/>
                <w:lang w:val="fr-FR"/>
              </w:rPr>
              <w:lastRenderedPageBreak/>
              <w:t>ml ( đo ở 354,9 K và 988 mmHg) hỗn hợp khí B khô gồm 2 khí không màu, không đổi màu trong không khí. Tỷ khối của B so với oxi bằng 0,716 lần tỷ khối của C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so với nitơ. Làm khan A một cách cẩn </w:t>
            </w:r>
            <w:r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th</w:t>
            </w:r>
            <w:r w:rsidR="003653FD"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ậ</w:t>
            </w:r>
            <w:r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n</w:t>
            </w:r>
            <w:r w:rsidRPr="003653FD">
              <w:rPr>
                <w:b/>
                <w:bCs/>
                <w:iCs/>
                <w:color w:val="FF0000"/>
                <w:sz w:val="26"/>
                <w:szCs w:val="26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thu được 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hỗn hợp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chất rắn D, nung D đến khối lượng không đổi thu được 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gam chất rắn E. </w:t>
            </w:r>
          </w:p>
        </w:tc>
        <w:tc>
          <w:tcPr>
            <w:tcW w:w="1135" w:type="dxa"/>
          </w:tcPr>
          <w:p w14:paraId="74464F0E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A21363" w:rsidRPr="003653FD" w14:paraId="681FECE6" w14:textId="77777777" w:rsidTr="00937AF8">
        <w:tc>
          <w:tcPr>
            <w:tcW w:w="990" w:type="dxa"/>
          </w:tcPr>
          <w:p w14:paraId="4DC912FB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35EA163A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.a</w:t>
            </w:r>
          </w:p>
        </w:tc>
        <w:tc>
          <w:tcPr>
            <w:tcW w:w="7866" w:type="dxa"/>
            <w:shd w:val="clear" w:color="auto" w:fill="auto"/>
          </w:tcPr>
          <w:p w14:paraId="70639040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ính khối lượng chất D và % khối lượng mỗi kim loại trong hỗn hợp ban đầu.</w:t>
            </w:r>
          </w:p>
          <w:p w14:paraId="36A1D7A5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Vì tỷ khối của B so với oxi bằng 0,716 lần tỷ khối của CO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 xml:space="preserve"> so với nitơ nên</w:t>
            </w:r>
          </w:p>
          <w:p w14:paraId="79DA9A19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B</w:t>
            </w:r>
            <w:r w:rsidRPr="003653FD">
              <w:rPr>
                <w:iCs/>
                <w:sz w:val="26"/>
                <w:szCs w:val="26"/>
                <w:lang w:val="fr-FR"/>
              </w:rPr>
              <w:t>= (44/28).0,716.32=36 ;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B</w:t>
            </w:r>
            <w:r w:rsidRPr="003653FD">
              <w:rPr>
                <w:iCs/>
                <w:sz w:val="26"/>
                <w:szCs w:val="26"/>
                <w:lang w:val="fr-FR"/>
              </w:rPr>
              <w:t>= (988/760).0,448/(0,082.354,9) = 0,02 (mol)</w:t>
            </w:r>
          </w:p>
          <w:p w14:paraId="5256A405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B gồm 2 khí không màu, không đổi màu trong không khí : N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 xml:space="preserve"> và N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O</w:t>
            </w:r>
          </w:p>
          <w:p w14:paraId="60DF463B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Áp dụng quy tắc đường chéo hoặc các phương pháp tương đương tính được</w:t>
            </w:r>
          </w:p>
          <w:p w14:paraId="70962D48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N2</w:t>
            </w:r>
            <w:r w:rsidRPr="003653FD">
              <w:rPr>
                <w:iCs/>
                <w:sz w:val="26"/>
                <w:szCs w:val="26"/>
                <w:lang w:val="fr-FR"/>
              </w:rPr>
              <w:t>=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N2O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0,01( mol)</w:t>
            </w:r>
          </w:p>
          <w:p w14:paraId="4C5419EB" w14:textId="77777777" w:rsidR="00040525" w:rsidRPr="003653FD" w:rsidRDefault="00040525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</w:p>
          <w:p w14:paraId="51732277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Al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Al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3+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3e                                    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5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8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e 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1</w:t>
            </w:r>
          </w:p>
          <w:p w14:paraId="48FDFDC1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x                    3x                                                 0,08      0,02</w:t>
            </w:r>
          </w:p>
          <w:p w14:paraId="52FCBCBD" w14:textId="6E5541CC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vi-VN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Mg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Mg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2+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2e                                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5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10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e 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</w:t>
            </w:r>
          </w:p>
          <w:p w14:paraId="44E18084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y                       2y                                               0,1        0,01</w:t>
            </w:r>
          </w:p>
          <w:p w14:paraId="1A0C2A56" w14:textId="77777777" w:rsidR="00A21363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heo giả thiết : 27x + 24y = 2,07</w:t>
            </w:r>
          </w:p>
          <w:p w14:paraId="5FC0EBAC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heo ĐL BT e :  3x  +  2y = 0,18</w:t>
            </w:r>
          </w:p>
          <w:p w14:paraId="071E1BCD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Giải được x= 0,01 ; y = 0,075</w:t>
            </w:r>
          </w:p>
          <w:p w14:paraId="291D33AF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D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0,01. 213 + 0,075.148 = </w:t>
            </w:r>
            <w:r w:rsidR="006B398B" w:rsidRPr="003653FD">
              <w:rPr>
                <w:iCs/>
                <w:sz w:val="26"/>
                <w:szCs w:val="26"/>
                <w:lang w:val="fr-FR"/>
              </w:rPr>
              <w:t>13,23 (gam)</w:t>
            </w:r>
          </w:p>
          <w:p w14:paraId="60547A7E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%mAl = 0,27/2,07.100%= 13,04%</w:t>
            </w:r>
          </w:p>
          <w:p w14:paraId="23EC1D46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%mMg = 1,8/2,07.100% = 86,96%</w:t>
            </w:r>
          </w:p>
        </w:tc>
        <w:tc>
          <w:tcPr>
            <w:tcW w:w="1135" w:type="dxa"/>
          </w:tcPr>
          <w:p w14:paraId="342BD6AE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0D7994C" w14:textId="77777777" w:rsidR="006B398B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78F0EF4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63D55D9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A20A20C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4A1329F1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C3CE0A9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68392A1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0F56AFF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32167ACD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76721B2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A849183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ACF455A" w14:textId="77777777" w:rsidR="00040525" w:rsidRPr="003653FD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A463CB" w14:textId="77777777" w:rsidR="00040525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09CFF29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1F5851C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3006C60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24A5340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9950AE9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5A6AE418" w14:textId="77777777" w:rsidR="00040525" w:rsidRPr="003653FD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1BD5984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7369F7" w:rsidRPr="003653FD" w14:paraId="68E5EF1E" w14:textId="77777777" w:rsidTr="00937AF8">
        <w:tc>
          <w:tcPr>
            <w:tcW w:w="990" w:type="dxa"/>
          </w:tcPr>
          <w:p w14:paraId="2BD02C7E" w14:textId="77777777" w:rsidR="007369F7" w:rsidRPr="003653FD" w:rsidRDefault="007369F7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C4797B1" w14:textId="77777777" w:rsidR="007369F7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.b</w:t>
            </w:r>
          </w:p>
        </w:tc>
        <w:tc>
          <w:tcPr>
            <w:tcW w:w="7866" w:type="dxa"/>
            <w:shd w:val="clear" w:color="auto" w:fill="auto"/>
          </w:tcPr>
          <w:p w14:paraId="11934ACE" w14:textId="77777777" w:rsidR="007369F7" w:rsidRPr="003653FD" w:rsidRDefault="007369F7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ính giá trị m</w:t>
            </w:r>
          </w:p>
          <w:p w14:paraId="5AA96AB8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vertAlign w:val="subscript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E gồm Al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>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 xml:space="preserve">3 </w:t>
            </w:r>
            <w:r w:rsidRPr="003653FD">
              <w:rPr>
                <w:iCs/>
                <w:sz w:val="26"/>
                <w:szCs w:val="26"/>
                <w:lang w:val="fr-FR"/>
              </w:rPr>
              <w:t>và MgO</w:t>
            </w:r>
          </w:p>
          <w:p w14:paraId="3070034A" w14:textId="77777777" w:rsidR="007369F7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E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2,07 + 16.0,18/2= 3,51 ( gam)</w:t>
            </w:r>
          </w:p>
          <w:p w14:paraId="543AFDAE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Học sinh có thể sử dụng phương pháp khác, đúng vẫn đạt điểm tối đa</w:t>
            </w:r>
          </w:p>
        </w:tc>
        <w:tc>
          <w:tcPr>
            <w:tcW w:w="1135" w:type="dxa"/>
          </w:tcPr>
          <w:p w14:paraId="7622E735" w14:textId="77777777" w:rsidR="007369F7" w:rsidRPr="003653FD" w:rsidRDefault="007369F7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40CC4C8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594008" w:rsidRPr="003653FD" w14:paraId="341EB45C" w14:textId="77777777" w:rsidTr="00937AF8">
        <w:tc>
          <w:tcPr>
            <w:tcW w:w="990" w:type="dxa"/>
          </w:tcPr>
          <w:p w14:paraId="58133028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</w:t>
            </w:r>
          </w:p>
          <w:p w14:paraId="732B5BB3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 điểm</w:t>
            </w:r>
          </w:p>
        </w:tc>
        <w:tc>
          <w:tcPr>
            <w:tcW w:w="629" w:type="dxa"/>
          </w:tcPr>
          <w:p w14:paraId="6169D4D1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3C5B1C5" w14:textId="77777777" w:rsidR="00594008" w:rsidRPr="003653FD" w:rsidRDefault="00594008" w:rsidP="00C62696">
            <w:pPr>
              <w:spacing w:line="312" w:lineRule="auto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</w:rPr>
              <w:t>Hỗn hợp X gồm Fe và kim loại M (hóa trị n không đổi). Hòa tan hoàn toàn m gam X trong dung dịch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SO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 xml:space="preserve"> đặc nóng, dư được dung dịch A và V lít khí SO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 (đktc) là sản phẩm khử duy nhất. </w:t>
            </w:r>
            <w:r w:rsidRPr="003653FD">
              <w:rPr>
                <w:sz w:val="26"/>
                <w:szCs w:val="26"/>
                <w:lang w:val="es-ES"/>
              </w:rPr>
              <w:t>Hấp thụ hoàn toàn lượng 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 xml:space="preserve"> trên bằng dung dịch NaOH dư được dung dịch chứa 4,725 gam muối.</w:t>
            </w:r>
          </w:p>
          <w:p w14:paraId="6241AA75" w14:textId="77777777" w:rsidR="00594008" w:rsidRPr="003653FD" w:rsidRDefault="00594008" w:rsidP="00040525">
            <w:pPr>
              <w:spacing w:line="312" w:lineRule="auto"/>
              <w:ind w:firstLine="426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êm vào m gam X lượng M gấp đôi lượng M ban đầu được hỗn hợp Y. Cho Y tan hết trong dung dịch HCl được 1,736 lít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 xml:space="preserve"> (đktc).</w:t>
            </w:r>
            <w:r w:rsidRPr="003653FD">
              <w:rPr>
                <w:sz w:val="26"/>
                <w:szCs w:val="26"/>
                <w:lang w:val="es-ES"/>
              </w:rPr>
              <w:tab/>
            </w:r>
          </w:p>
          <w:p w14:paraId="0C3526D2" w14:textId="77777777" w:rsidR="00594008" w:rsidRPr="003653FD" w:rsidRDefault="00594008" w:rsidP="00040525">
            <w:pPr>
              <w:spacing w:line="312" w:lineRule="auto"/>
              <w:ind w:firstLine="426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lastRenderedPageBreak/>
              <w:t>Thêm một lượng Fe vào m gam X để được hỗn hợp Z chứa lượng sắt gấp đôi lượng sắt có trong X. Cho Z tác dụng với dung dịch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4</w:t>
            </w:r>
            <w:r w:rsidRPr="003653FD">
              <w:rPr>
                <w:sz w:val="26"/>
                <w:szCs w:val="26"/>
                <w:lang w:val="es-ES"/>
              </w:rPr>
              <w:t xml:space="preserve"> loãng  dư được dung dịch B chứa 5,605 gam muối.</w:t>
            </w:r>
          </w:p>
        </w:tc>
        <w:tc>
          <w:tcPr>
            <w:tcW w:w="1135" w:type="dxa"/>
          </w:tcPr>
          <w:p w14:paraId="6E1EF15F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594008" w:rsidRPr="003653FD" w14:paraId="4A43EDB4" w14:textId="77777777" w:rsidTr="00937AF8">
        <w:tc>
          <w:tcPr>
            <w:tcW w:w="990" w:type="dxa"/>
          </w:tcPr>
          <w:p w14:paraId="18FA082A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B17E576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a</w:t>
            </w:r>
          </w:p>
        </w:tc>
        <w:tc>
          <w:tcPr>
            <w:tcW w:w="7866" w:type="dxa"/>
            <w:shd w:val="clear" w:color="auto" w:fill="auto"/>
          </w:tcPr>
          <w:p w14:paraId="6ECAAE2A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Các phương trình phản ứng:</w:t>
            </w:r>
          </w:p>
          <w:p w14:paraId="70887A5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*) Hỗn hợp X + 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 xml:space="preserve">4 </w:t>
            </w:r>
            <w:r w:rsidRPr="003653FD">
              <w:rPr>
                <w:sz w:val="26"/>
                <w:szCs w:val="26"/>
                <w:lang w:val="es-ES"/>
              </w:rPr>
              <w:t>đặc nóng:</w:t>
            </w:r>
          </w:p>
          <w:p w14:paraId="3ECA49D3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2Fe  +  6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 xml:space="preserve">4 </w:t>
            </w:r>
            <w:r w:rsidRPr="003653FD">
              <w:rPr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Fe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3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6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  (1)</w:t>
            </w:r>
          </w:p>
          <w:p w14:paraId="717F04FB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2M  +  2n</w:t>
            </w:r>
            <w:r w:rsidRPr="003653FD">
              <w:rPr>
                <w:sz w:val="26"/>
                <w:szCs w:val="26"/>
                <w:lang w:val="de-DE"/>
              </w:rPr>
              <w:t>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 xml:space="preserve">4 </w:t>
            </w:r>
            <w:r w:rsidRPr="003653FD">
              <w:rPr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M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2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(2)</w:t>
            </w:r>
          </w:p>
        </w:tc>
        <w:tc>
          <w:tcPr>
            <w:tcW w:w="1135" w:type="dxa"/>
          </w:tcPr>
          <w:p w14:paraId="30EF0F84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32F80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461B314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31FE94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67AE4D3D" w14:textId="77777777" w:rsidTr="00937AF8">
        <w:tc>
          <w:tcPr>
            <w:tcW w:w="990" w:type="dxa"/>
          </w:tcPr>
          <w:p w14:paraId="2B02E7BC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2980ECDE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20BC4C2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Khí 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 xml:space="preserve"> sinh ra tác dụng với dung dịch NaOH dư </w:t>
            </w:r>
          </w:p>
          <w:p w14:paraId="2888249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2NaOH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Na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+  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                       (3)</w:t>
            </w:r>
          </w:p>
        </w:tc>
        <w:tc>
          <w:tcPr>
            <w:tcW w:w="1135" w:type="dxa"/>
          </w:tcPr>
          <w:p w14:paraId="09F06DBB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1</w:t>
            </w:r>
          </w:p>
        </w:tc>
      </w:tr>
      <w:tr w:rsidR="00594008" w:rsidRPr="003653FD" w14:paraId="7464339E" w14:textId="77777777" w:rsidTr="00937AF8">
        <w:tc>
          <w:tcPr>
            <w:tcW w:w="990" w:type="dxa"/>
          </w:tcPr>
          <w:p w14:paraId="24D600BE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0E73BDC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01F041AA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>*) Hỗn hợp Y tan hết trong dung dịch HCl:</w:t>
            </w:r>
          </w:p>
          <w:p w14:paraId="7913C8F5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Fe  +  2 HCl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FeCl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       (4)</w:t>
            </w:r>
          </w:p>
          <w:p w14:paraId="071153AC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2M  +  </w:t>
            </w:r>
            <w:r w:rsidRPr="003653FD">
              <w:rPr>
                <w:sz w:val="26"/>
                <w:szCs w:val="26"/>
                <w:lang w:val="de-DE"/>
              </w:rPr>
              <w:t xml:space="preserve">2n HCl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2MCl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(5)</w:t>
            </w:r>
          </w:p>
        </w:tc>
        <w:tc>
          <w:tcPr>
            <w:tcW w:w="1135" w:type="dxa"/>
          </w:tcPr>
          <w:p w14:paraId="3EC3B0D8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2BBD1F2F" w14:textId="77777777" w:rsidTr="00937AF8">
        <w:tc>
          <w:tcPr>
            <w:tcW w:w="990" w:type="dxa"/>
          </w:tcPr>
          <w:p w14:paraId="431D3CD8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3B3FB77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3AC2EBA2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>*) Z tác dụng với dung dịch 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z w:val="26"/>
                <w:szCs w:val="26"/>
                <w:lang w:val="de-DE"/>
              </w:rPr>
              <w:t xml:space="preserve"> loãng  dư:</w:t>
            </w:r>
          </w:p>
          <w:p w14:paraId="62D672CD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Fe  +   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z w:val="26"/>
                <w:szCs w:val="26"/>
                <w:lang w:val="de-DE"/>
              </w:rPr>
              <w:t xml:space="preserve"> 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Fe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  (6)</w:t>
            </w:r>
          </w:p>
          <w:p w14:paraId="57FF113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2M  +  n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M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(7)</w:t>
            </w:r>
          </w:p>
        </w:tc>
        <w:tc>
          <w:tcPr>
            <w:tcW w:w="1135" w:type="dxa"/>
          </w:tcPr>
          <w:p w14:paraId="6F4456A6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06B73096" w14:textId="77777777" w:rsidTr="00937AF8">
        <w:tc>
          <w:tcPr>
            <w:tcW w:w="990" w:type="dxa"/>
          </w:tcPr>
          <w:p w14:paraId="116211BD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A4F33F5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b</w:t>
            </w:r>
          </w:p>
        </w:tc>
        <w:tc>
          <w:tcPr>
            <w:tcW w:w="7866" w:type="dxa"/>
            <w:shd w:val="clear" w:color="auto" w:fill="auto"/>
          </w:tcPr>
          <w:p w14:paraId="4B8935F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>Tính V</w:t>
            </w:r>
          </w:p>
          <w:p w14:paraId="69E81739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>Có m</w:t>
            </w:r>
            <w:r w:rsidRPr="003653FD">
              <w:rPr>
                <w:sz w:val="26"/>
                <w:szCs w:val="26"/>
                <w:vertAlign w:val="subscript"/>
                <w:lang w:val="da-DK"/>
              </w:rPr>
              <w:t xml:space="preserve"> Na2SO3</w:t>
            </w:r>
            <w:r w:rsidRPr="003653FD">
              <w:rPr>
                <w:sz w:val="26"/>
                <w:szCs w:val="26"/>
                <w:lang w:val="da-DK"/>
              </w:rPr>
              <w:t xml:space="preserve"> = 4,725 gam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da-DK"/>
              </w:rPr>
              <w:t xml:space="preserve">  n</w:t>
            </w:r>
            <w:r w:rsidR="00E05FF5" w:rsidRPr="003653FD">
              <w:rPr>
                <w:sz w:val="26"/>
                <w:szCs w:val="26"/>
                <w:vertAlign w:val="subscript"/>
                <w:lang w:val="da-DK"/>
              </w:rPr>
              <w:t>Na2SO3</w:t>
            </w:r>
            <w:r w:rsidRPr="003653FD">
              <w:rPr>
                <w:sz w:val="26"/>
                <w:szCs w:val="26"/>
                <w:lang w:val="da-DK"/>
              </w:rPr>
              <w:t xml:space="preserve"> = 0,0375 mol</w:t>
            </w:r>
            <w:r w:rsidR="00E05FF5" w:rsidRPr="003653FD">
              <w:rPr>
                <w:sz w:val="26"/>
                <w:szCs w:val="26"/>
                <w:lang w:val="da-DK"/>
              </w:rPr>
              <w:t xml:space="preserve"> = n</w:t>
            </w:r>
            <w:r w:rsidR="00E05FF5" w:rsidRPr="003653FD">
              <w:rPr>
                <w:sz w:val="26"/>
                <w:szCs w:val="26"/>
                <w:vertAlign w:val="subscript"/>
                <w:lang w:val="da-DK"/>
              </w:rPr>
              <w:t>SO2</w:t>
            </w:r>
          </w:p>
          <w:p w14:paraId="07CFE563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</w:rPr>
              <w:t>Vậy V</w:t>
            </w:r>
            <w:r w:rsidRPr="003653FD">
              <w:rPr>
                <w:sz w:val="26"/>
                <w:szCs w:val="26"/>
                <w:vertAlign w:val="subscript"/>
              </w:rPr>
              <w:t>SO2</w:t>
            </w:r>
            <w:r w:rsidRPr="003653FD">
              <w:rPr>
                <w:sz w:val="26"/>
                <w:szCs w:val="26"/>
              </w:rPr>
              <w:t xml:space="preserve"> = 0,0375 . 22,4 = 0,84 lít</w:t>
            </w:r>
          </w:p>
        </w:tc>
        <w:tc>
          <w:tcPr>
            <w:tcW w:w="1135" w:type="dxa"/>
          </w:tcPr>
          <w:p w14:paraId="4D9FCE39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E05FF5" w:rsidRPr="003653FD" w14:paraId="5F31177F" w14:textId="77777777" w:rsidTr="00937AF8">
        <w:tc>
          <w:tcPr>
            <w:tcW w:w="990" w:type="dxa"/>
          </w:tcPr>
          <w:p w14:paraId="3CCF8FB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1C9DD5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c</w:t>
            </w:r>
          </w:p>
        </w:tc>
        <w:tc>
          <w:tcPr>
            <w:tcW w:w="7866" w:type="dxa"/>
            <w:shd w:val="clear" w:color="auto" w:fill="auto"/>
          </w:tcPr>
          <w:p w14:paraId="383D155E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Đặt số mol Fe và M trong m gam X lần lượt là: x và y mol</w:t>
            </w:r>
          </w:p>
          <w:p w14:paraId="1A698AEC" w14:textId="617E261C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1) và (2)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880" w:dyaOrig="620" w14:anchorId="63059633">
                <v:shape id="_x0000_i1034" type="#_x0000_t75" style="width:2in;height:30.4pt" o:ole="">
                  <v:imagedata r:id="rId23" o:title=""/>
                </v:shape>
                <o:OLEObject Type="Embed" ProgID="Equation.DSMT4" ShapeID="_x0000_i1034" DrawAspect="Content" ObjectID="_1677058779" r:id="rId24"/>
              </w:object>
            </w:r>
            <w:r w:rsidRPr="003653FD">
              <w:rPr>
                <w:sz w:val="26"/>
                <w:szCs w:val="26"/>
                <w:lang w:val="es-ES"/>
              </w:rPr>
              <w:t xml:space="preserve">           (*)</w:t>
            </w:r>
          </w:p>
          <w:p w14:paraId="5E034D0F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eo đề bài, trong hỗn hợp Y có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Fe</w:t>
            </w:r>
            <w:r w:rsidRPr="003653FD">
              <w:rPr>
                <w:sz w:val="26"/>
                <w:szCs w:val="26"/>
                <w:lang w:val="es-ES"/>
              </w:rPr>
              <w:t xml:space="preserve"> = x mol; 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</w:t>
            </w:r>
            <w:r w:rsidRPr="003653FD">
              <w:rPr>
                <w:sz w:val="26"/>
                <w:szCs w:val="26"/>
                <w:lang w:val="es-ES"/>
              </w:rPr>
              <w:t xml:space="preserve"> = 3y mol</w:t>
            </w:r>
          </w:p>
          <w:p w14:paraId="13FEAB99" w14:textId="3E94D2F6" w:rsidR="00C12657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4), (5) ta có    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>n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vertAlign w:val="subscript"/>
                <w:lang w:val="vi-VN"/>
              </w:rPr>
              <w:t>H2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= x +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.3y=0,0775</m:t>
              </m:r>
            </m:oMath>
            <w:r w:rsidR="00C62696" w:rsidRPr="00C62696">
              <w:rPr>
                <w:bCs/>
                <w:color w:val="000000" w:themeColor="text1"/>
                <w:sz w:val="26"/>
                <w:szCs w:val="26"/>
                <w:lang w:val="es-ES"/>
              </w:rPr>
              <w:t xml:space="preserve"> 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>mol</w:t>
            </w:r>
            <w:r w:rsidR="00C62696" w:rsidRPr="00C62696">
              <w:rPr>
                <w:b/>
                <w:bCs/>
                <w:color w:val="000000" w:themeColor="text1"/>
                <w:sz w:val="26"/>
                <w:szCs w:val="26"/>
                <w:lang w:val="es-ES"/>
              </w:rPr>
              <w:t xml:space="preserve"> </w:t>
            </w:r>
            <w:r w:rsidR="00C12657" w:rsidRPr="003653FD">
              <w:rPr>
                <w:sz w:val="26"/>
                <w:szCs w:val="26"/>
                <w:lang w:val="es-ES"/>
              </w:rPr>
              <w:t>(**)</w:t>
            </w:r>
          </w:p>
          <w:p w14:paraId="6355548D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eo đề bài, trong hỗn hợp Z có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Fe</w:t>
            </w:r>
            <w:r w:rsidRPr="003653FD">
              <w:rPr>
                <w:sz w:val="26"/>
                <w:szCs w:val="26"/>
                <w:lang w:val="es-ES"/>
              </w:rPr>
              <w:t xml:space="preserve"> = 2x mol; 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</w:t>
            </w:r>
            <w:r w:rsidRPr="003653FD">
              <w:rPr>
                <w:sz w:val="26"/>
                <w:szCs w:val="26"/>
                <w:lang w:val="es-ES"/>
              </w:rPr>
              <w:t xml:space="preserve"> = y mol</w:t>
            </w:r>
          </w:p>
          <w:p w14:paraId="5B99819C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6) và (7) có:</w:t>
            </w:r>
            <w:r w:rsidRPr="003653FD">
              <w:rPr>
                <w:rFonts w:asciiTheme="minorHAnsi" w:eastAsiaTheme="minorHAnsi" w:hAnsiTheme="minorHAnsi" w:cstheme="minorBidi"/>
                <w:position w:val="-16"/>
                <w:sz w:val="26"/>
                <w:szCs w:val="26"/>
                <w:lang w:val="es-ES"/>
              </w:rPr>
              <w:object w:dxaOrig="2040" w:dyaOrig="400" w14:anchorId="47B1992E">
                <v:shape id="_x0000_i1035" type="#_x0000_t75" style="width:101.9pt;height:20.3pt" o:ole="">
                  <v:imagedata r:id="rId25" o:title=""/>
                </v:shape>
                <o:OLEObject Type="Embed" ProgID="Equation.DSMT4" ShapeID="_x0000_i1035" DrawAspect="Content" ObjectID="_1677058780" r:id="rId26"/>
              </w:object>
            </w:r>
            <w:r w:rsidRPr="003653FD">
              <w:rPr>
                <w:sz w:val="26"/>
                <w:szCs w:val="26"/>
                <w:lang w:val="es-ES"/>
              </w:rPr>
              <w:t xml:space="preserve">;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400" w:dyaOrig="620" w14:anchorId="034E4E29">
                <v:shape id="_x0000_i1036" type="#_x0000_t75" style="width:120.15pt;height:30.4pt" o:ole="">
                  <v:imagedata r:id="rId27" o:title=""/>
                </v:shape>
                <o:OLEObject Type="Embed" ProgID="Equation.DSMT4" ShapeID="_x0000_i1036" DrawAspect="Content" ObjectID="_1677058781" r:id="rId28"/>
              </w:object>
            </w:r>
          </w:p>
          <w:p w14:paraId="2B0E1617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es-ES"/>
              </w:rPr>
              <w:t xml:space="preserve">  Khối lượng muối: m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uối</w:t>
            </w:r>
            <w:r w:rsidRPr="003653FD">
              <w:rPr>
                <w:sz w:val="26"/>
                <w:szCs w:val="26"/>
                <w:lang w:val="es-ES"/>
              </w:rPr>
              <w:t xml:space="preserve"> = 152.2x + (2M + 96n).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40" w:dyaOrig="620" w14:anchorId="6E192334">
                <v:shape id="_x0000_i1037" type="#_x0000_t75" style="width:11.65pt;height:30.4pt" o:ole="">
                  <v:imagedata r:id="rId29" o:title=""/>
                </v:shape>
                <o:OLEObject Type="Embed" ProgID="Equation.DSMT4" ShapeID="_x0000_i1037" DrawAspect="Content" ObjectID="_1677058782" r:id="rId30"/>
              </w:object>
            </w:r>
            <w:r w:rsidRPr="003653FD">
              <w:rPr>
                <w:sz w:val="26"/>
                <w:szCs w:val="26"/>
                <w:lang w:val="es-ES"/>
              </w:rPr>
              <w:t>= 5,605 gam</w:t>
            </w:r>
          </w:p>
          <w:p w14:paraId="567230B8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                                </w:t>
            </w:r>
            <w:r w:rsidRPr="003653FD">
              <w:rPr>
                <w:sz w:val="26"/>
                <w:szCs w:val="26"/>
                <w:lang w:val="es-ES"/>
              </w:rPr>
              <w:sym w:font="Symbol" w:char="F0DB"/>
            </w:r>
            <w:r w:rsidRPr="003653FD">
              <w:rPr>
                <w:sz w:val="26"/>
                <w:szCs w:val="26"/>
                <w:lang w:val="es-ES"/>
              </w:rPr>
              <w:t xml:space="preserve">  304.x + M.y + 48.ny = 5,605 gam         (***)</w:t>
            </w:r>
          </w:p>
        </w:tc>
        <w:tc>
          <w:tcPr>
            <w:tcW w:w="1135" w:type="dxa"/>
          </w:tcPr>
          <w:p w14:paraId="57454CA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89A78F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9203EF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51CD81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E9A80C3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284A783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BF33C8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D662A16" w14:textId="77777777" w:rsidR="00E05FF5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F88E3AD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934615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369716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E05FF5" w:rsidRPr="003653FD" w14:paraId="2DEDB908" w14:textId="77777777" w:rsidTr="00937AF8">
        <w:tc>
          <w:tcPr>
            <w:tcW w:w="990" w:type="dxa"/>
          </w:tcPr>
          <w:p w14:paraId="795F461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711C4B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FB475D2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ừ (*), (**), (***) ta có:    x = 0,01;    M.y = 0,405;     n.y = 0,045</w:t>
            </w:r>
          </w:p>
          <w:p w14:paraId="2918F539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da-DK"/>
              </w:rPr>
              <w:t xml:space="preserve">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2200" w:dyaOrig="660" w14:anchorId="55687774">
                <v:shape id="_x0000_i1038" type="#_x0000_t75" style="width:110.05pt;height:32.95pt" o:ole="">
                  <v:imagedata r:id="rId31" o:title=""/>
                </v:shape>
                <o:OLEObject Type="Embed" ProgID="Equation.DSMT4" ShapeID="_x0000_i1038" DrawAspect="Content" ObjectID="_1677058783" r:id="rId32"/>
              </w:object>
            </w:r>
          </w:p>
          <w:p w14:paraId="3D844FD1" w14:textId="77777777" w:rsidR="00E05FF5" w:rsidRPr="003653FD" w:rsidRDefault="00117AF1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>
              <w:rPr>
                <w:noProof/>
                <w:sz w:val="26"/>
                <w:szCs w:val="26"/>
              </w:rPr>
              <w:pict w14:anchorId="23BB8DC3">
                <v:group id="_x0000_s1062" style="position:absolute;left:0;text-align:left;margin-left:27.2pt;margin-top:4.85pt;width:232.6pt;height:31.2pt;z-index:251679744" coordorigin="2701,1896" coordsize="4652,624">
                  <v:line id="_x0000_s1063" style="position:absolute" from="2701,2181" to="7353,2181"/>
                  <v:line id="_x0000_s1064" style="position:absolute" from="4045,1933" to="4045,2520"/>
                  <v:line id="_x0000_s1065" style="position:absolute" from="5238,1910" to="5238,2497"/>
                  <v:line id="_x0000_s1066" style="position:absolute" from="6497,1896" to="6497,2483"/>
                </v:group>
              </w:pict>
            </w:r>
            <w:r w:rsidR="00E05FF5" w:rsidRPr="003653FD">
              <w:rPr>
                <w:sz w:val="26"/>
                <w:szCs w:val="26"/>
                <w:lang w:val="da-DK"/>
              </w:rPr>
              <w:t>Xét:        n                       1                        2                      3</w:t>
            </w:r>
          </w:p>
          <w:p w14:paraId="17F6E30A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 xml:space="preserve">          M (g/mol)             9                        18                    27 </w:t>
            </w:r>
          </w:p>
          <w:p w14:paraId="7570AF80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                            (loại)               (loại)               (M là Al)</w:t>
            </w:r>
          </w:p>
          <w:p w14:paraId="7F09BC87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lastRenderedPageBreak/>
              <w:t xml:space="preserve">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</w:rPr>
              <w:t xml:space="preserve">  y = 0,015 mol.</w:t>
            </w:r>
          </w:p>
          <w:p w14:paraId="33929123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Vậy kim loại M là Al và thành phần % theo khối lượng mỗi kim loại trong X:</w:t>
            </w:r>
          </w:p>
          <w:p w14:paraId="18D6BC91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val="es-ES"/>
              </w:rPr>
              <w:object w:dxaOrig="4000" w:dyaOrig="660" w14:anchorId="6D3A258A">
                <v:shape id="_x0000_i1039" type="#_x0000_t75" style="width:199.75pt;height:32.95pt" o:ole="">
                  <v:imagedata r:id="rId33" o:title=""/>
                </v:shape>
                <o:OLEObject Type="Embed" ProgID="Equation.DSMT4" ShapeID="_x0000_i1039" DrawAspect="Content" ObjectID="_1677058784" r:id="rId34"/>
              </w:object>
            </w:r>
          </w:p>
          <w:p w14:paraId="010CB9C8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val="es-ES"/>
              </w:rPr>
              <w:object w:dxaOrig="4000" w:dyaOrig="660" w14:anchorId="6ABF05B5">
                <v:shape id="_x0000_i1040" type="#_x0000_t75" style="width:199.75pt;height:32.95pt" o:ole="">
                  <v:imagedata r:id="rId35" o:title=""/>
                </v:shape>
                <o:OLEObject Type="Embed" ProgID="Equation.DSMT4" ShapeID="_x0000_i1040" DrawAspect="Content" ObjectID="_1677058785" r:id="rId36"/>
              </w:object>
            </w:r>
          </w:p>
        </w:tc>
        <w:tc>
          <w:tcPr>
            <w:tcW w:w="1135" w:type="dxa"/>
          </w:tcPr>
          <w:p w14:paraId="603FDC7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FA6F0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E82D0CF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B9190E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A70E9E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8CAF43F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091C36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0,25</w:t>
            </w:r>
          </w:p>
          <w:p w14:paraId="018BF8E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1D8224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BA8341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EE35F8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3D56E1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3</w:t>
            </w:r>
          </w:p>
        </w:tc>
      </w:tr>
      <w:tr w:rsidR="00E05FF5" w:rsidRPr="003653FD" w14:paraId="0451916F" w14:textId="77777777" w:rsidTr="00937AF8">
        <w:tc>
          <w:tcPr>
            <w:tcW w:w="990" w:type="dxa"/>
          </w:tcPr>
          <w:p w14:paraId="13E03CBA" w14:textId="77777777" w:rsidR="00E05FF5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7</w:t>
            </w:r>
          </w:p>
          <w:p w14:paraId="1C8676BA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,5 điểm</w:t>
            </w:r>
          </w:p>
        </w:tc>
        <w:tc>
          <w:tcPr>
            <w:tcW w:w="629" w:type="dxa"/>
          </w:tcPr>
          <w:p w14:paraId="6D85782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345FBEBF" w14:textId="77777777" w:rsidR="00362FCC" w:rsidRPr="003653FD" w:rsidRDefault="00362FCC" w:rsidP="00C62696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ho hai kim loại X và Y</w:t>
            </w:r>
          </w:p>
          <w:p w14:paraId="582576FC" w14:textId="5BD4F1BF" w:rsidR="00362FCC" w:rsidRPr="003653FD" w:rsidRDefault="00362FCC" w:rsidP="00040525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1.Oxi hóa hết p gam X thì được 1,25p gam oxit. Hòa tan muối cacbonat của Y</w:t>
            </w:r>
            <w:r w:rsidR="00937AF8" w:rsidRPr="003653FD">
              <w:rPr>
                <w:rFonts w:eastAsia="MS Mincho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3653FD">
              <w:rPr>
                <w:rFonts w:eastAsia="MS Mincho"/>
                <w:sz w:val="26"/>
                <w:szCs w:val="26"/>
              </w:rPr>
              <w:t>bằng dung dịch 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 xml:space="preserve"> 9,8% vừa đủ thu được dung dịch muối sunfat nồng độ 14,18%. Tìm X và Y?</w:t>
            </w:r>
          </w:p>
          <w:p w14:paraId="305273F8" w14:textId="77777777" w:rsidR="00E05FF5" w:rsidRPr="003653FD" w:rsidRDefault="00362FCC" w:rsidP="00040525">
            <w:pPr>
              <w:spacing w:line="312" w:lineRule="auto"/>
              <w:rPr>
                <w:sz w:val="26"/>
                <w:szCs w:val="26"/>
                <w:lang w:val="es-ES"/>
              </w:rPr>
            </w:pPr>
            <w:r w:rsidRPr="003653FD">
              <w:rPr>
                <w:rFonts w:eastAsia="MS Mincho"/>
                <w:sz w:val="26"/>
                <w:szCs w:val="26"/>
              </w:rPr>
              <w:t>2. Hòa tan a gam hỗn hợp X và Y trong đó Y chiếm 30% khối lượng bằng 50 ml dung dịch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63% (d=1,38 g/ml) khuấy đều hỗn hợp tới khi phản ứng hoàn toàn thì thu được chất rắn A nặng 0,75a gam, dung dịch B</w:t>
            </w:r>
            <w:r w:rsidR="00893A2F" w:rsidRPr="003653FD">
              <w:rPr>
                <w:rFonts w:eastAsia="MS Mincho"/>
                <w:sz w:val="26"/>
                <w:szCs w:val="26"/>
              </w:rPr>
              <w:t xml:space="preserve"> ( không chứa ion NH</w:t>
            </w:r>
            <w:r w:rsidR="00893A2F"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="00893A2F" w:rsidRPr="003653FD">
              <w:rPr>
                <w:rFonts w:eastAsia="MS Mincho"/>
                <w:sz w:val="26"/>
                <w:szCs w:val="26"/>
                <w:vertAlign w:val="superscript"/>
              </w:rPr>
              <w:t>+</w:t>
            </w:r>
            <w:r w:rsidR="00893A2F"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</w:rPr>
              <w:t xml:space="preserve"> và </w:t>
            </w:r>
            <w:r w:rsidR="00893A2F" w:rsidRPr="003653FD">
              <w:rPr>
                <w:rFonts w:eastAsia="MS Mincho"/>
                <w:sz w:val="26"/>
                <w:szCs w:val="26"/>
              </w:rPr>
              <w:t>6,104</w:t>
            </w:r>
            <w:r w:rsidRPr="003653FD">
              <w:rPr>
                <w:rFonts w:eastAsia="MS Mincho"/>
                <w:sz w:val="26"/>
                <w:szCs w:val="26"/>
              </w:rPr>
              <w:t xml:space="preserve"> lít hỗn hợp khí 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và NO </w:t>
            </w:r>
            <w:r w:rsidR="00893A2F" w:rsidRPr="003653FD">
              <w:rPr>
                <w:rFonts w:eastAsia="MS Mincho"/>
                <w:sz w:val="26"/>
                <w:szCs w:val="26"/>
              </w:rPr>
              <w:t>( đktc)</w:t>
            </w:r>
            <w:r w:rsidRPr="003653FD">
              <w:rPr>
                <w:rFonts w:eastAsia="MS Mincho"/>
                <w:sz w:val="26"/>
                <w:szCs w:val="26"/>
              </w:rPr>
              <w:t xml:space="preserve">. 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Xác định a và khối lượng muối trong dung dịch </w:t>
            </w:r>
            <w:r w:rsidRPr="003653FD">
              <w:rPr>
                <w:rFonts w:eastAsia="MS Mincho"/>
                <w:sz w:val="26"/>
                <w:szCs w:val="26"/>
              </w:rPr>
              <w:t xml:space="preserve">B </w:t>
            </w:r>
          </w:p>
        </w:tc>
        <w:tc>
          <w:tcPr>
            <w:tcW w:w="1135" w:type="dxa"/>
          </w:tcPr>
          <w:p w14:paraId="6637C37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362FCC" w:rsidRPr="003653FD" w14:paraId="612142E1" w14:textId="77777777" w:rsidTr="00937AF8">
        <w:tc>
          <w:tcPr>
            <w:tcW w:w="990" w:type="dxa"/>
          </w:tcPr>
          <w:p w14:paraId="4844F876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18FC95FF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7.1</w:t>
            </w:r>
          </w:p>
        </w:tc>
        <w:tc>
          <w:tcPr>
            <w:tcW w:w="7866" w:type="dxa"/>
            <w:shd w:val="clear" w:color="auto" w:fill="auto"/>
          </w:tcPr>
          <w:p w14:paraId="6690D8D9" w14:textId="34812852" w:rsidR="00C62696" w:rsidRP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  <w:r w:rsidRPr="00C62696">
              <w:rPr>
                <w:b/>
                <w:sz w:val="26"/>
                <w:szCs w:val="26"/>
              </w:rPr>
              <w:t>Cách 1: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MS Mincho" w:hAnsi="Cambria Math"/>
                  <w:sz w:val="26"/>
                  <w:szCs w:val="26"/>
                </w:rPr>
                <m:t>Vì Oxi hóa hết p gam X thì được 1,25p gam oxit nên</m:t>
              </m:r>
            </m:oMath>
          </w:p>
          <w:p w14:paraId="4D8A359F" w14:textId="56B30B8D" w:rsidR="00362FCC" w:rsidRPr="003653FD" w:rsidRDefault="00886757" w:rsidP="00040525">
            <w:pPr>
              <w:spacing w:line="312" w:lineRule="auto"/>
              <w:rPr>
                <w:rFonts w:eastAsia="MS Mincho"/>
                <w:sz w:val="26"/>
                <w:szCs w:val="26"/>
                <w:lang w:val="vi-V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MS Mincho" w:hAnsi="Cambria Math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MS Mincho" w:hAnsi="Cambria Math"/>
                    <w:sz w:val="26"/>
                    <w:szCs w:val="26"/>
                    <w:lang w:val="vi-VN"/>
                  </w:rPr>
                  <m:t xml:space="preserve">    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1,25p</m:t>
                    </m:r>
                  </m:num>
                  <m:den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2X+16n</m:t>
                    </m:r>
                  </m:den>
                </m:f>
                <m:r>
                  <w:rPr>
                    <w:rFonts w:ascii="Cambria Math" w:eastAsia="MS Mincho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p</m:t>
                    </m:r>
                  </m:num>
                  <m:den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2X</m:t>
                    </m:r>
                  </m:den>
                </m:f>
              </m:oMath>
            </m:oMathPara>
          </w:p>
          <w:p w14:paraId="4A37FA24" w14:textId="77777777" w:rsidR="00362FCC" w:rsidRPr="003653FD" w:rsidRDefault="00362FCC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X= 32n</w:t>
            </w:r>
          </w:p>
          <w:p w14:paraId="608407B3" w14:textId="77777777" w:rsidR="00362FCC" w:rsidRPr="003653FD" w:rsidRDefault="00362FCC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n=2 và X=64 thỏa mãn. Vậy X là Cu</w:t>
            </w:r>
          </w:p>
          <w:p w14:paraId="442848F3" w14:textId="77777777" w:rsidR="00C3036A" w:rsidRPr="003653FD" w:rsidRDefault="00362FCC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+ </w:t>
            </w:r>
            <w:r w:rsidR="00C3036A" w:rsidRPr="003653FD">
              <w:rPr>
                <w:rFonts w:eastAsia="MS Mincho"/>
                <w:sz w:val="26"/>
                <w:szCs w:val="26"/>
              </w:rPr>
              <w:t>Gọi số mol muối Y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="00C3036A" w:rsidRPr="003653FD">
              <w:rPr>
                <w:rFonts w:eastAsia="MS Mincho"/>
                <w:sz w:val="26"/>
                <w:szCs w:val="26"/>
              </w:rPr>
              <w:t>(CO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="00C3036A" w:rsidRPr="003653FD">
              <w:rPr>
                <w:rFonts w:eastAsia="MS Mincho"/>
                <w:sz w:val="26"/>
                <w:szCs w:val="26"/>
              </w:rPr>
              <w:t>)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  là y </w:t>
            </w:r>
            <w:r w:rsidR="00C3036A"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m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muối</w:t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= y( 2Y+60m)</w:t>
            </w:r>
          </w:p>
          <w:p w14:paraId="588373D5" w14:textId="77777777" w:rsidR="00C3036A" w:rsidRPr="003653FD" w:rsidRDefault="00C3036A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dd H2SO4</w:t>
            </w:r>
            <w:r w:rsidRPr="003653FD">
              <w:rPr>
                <w:rFonts w:eastAsia="MS Mincho"/>
                <w:sz w:val="26"/>
                <w:szCs w:val="26"/>
              </w:rPr>
              <w:t xml:space="preserve"> =my.98/0,098 =1000my ; 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CO2</w:t>
            </w:r>
            <w:r w:rsidRPr="003653FD">
              <w:rPr>
                <w:rFonts w:eastAsia="MS Mincho"/>
                <w:sz w:val="26"/>
                <w:szCs w:val="26"/>
              </w:rPr>
              <w:t>= 44my</w:t>
            </w:r>
          </w:p>
          <w:p w14:paraId="45FF9F40" w14:textId="77777777" w:rsidR="00C3036A" w:rsidRPr="003653FD" w:rsidRDefault="00C3036A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dd mới</w:t>
            </w:r>
            <w:r w:rsidRPr="003653FD">
              <w:rPr>
                <w:rFonts w:eastAsia="MS Mincho"/>
                <w:sz w:val="26"/>
                <w:szCs w:val="26"/>
              </w:rPr>
              <w:t xml:space="preserve"> = 1000my  + 2Yy + 60my – 44my = 2Yy + 1016 my</w:t>
            </w:r>
          </w:p>
          <w:p w14:paraId="7A8D312A" w14:textId="77777777" w:rsidR="00362FCC" w:rsidRPr="003653FD" w:rsidRDefault="00362FCC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ó  Y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(C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Pr="003653FD">
              <w:rPr>
                <w:rFonts w:eastAsia="MS Mincho"/>
                <w:sz w:val="26"/>
                <w:szCs w:val="26"/>
              </w:rPr>
              <w:t xml:space="preserve">   +   m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 xml:space="preserve"> </w:t>
            </w:r>
            <w:r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Pr="003653FD">
              <w:rPr>
                <w:rFonts w:eastAsia="MS Mincho"/>
                <w:sz w:val="26"/>
                <w:szCs w:val="26"/>
              </w:rPr>
              <w:t xml:space="preserve"> Y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(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Pr="003653FD">
              <w:rPr>
                <w:rFonts w:eastAsia="MS Mincho"/>
                <w:sz w:val="26"/>
                <w:szCs w:val="26"/>
              </w:rPr>
              <w:t xml:space="preserve">   +  m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O  + m C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 </w:t>
            </w:r>
          </w:p>
          <w:p w14:paraId="15A40D13" w14:textId="21AC739C" w:rsidR="00362FCC" w:rsidRPr="003653FD" w:rsidRDefault="00C3036A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%</w:t>
            </w:r>
            <w:r w:rsidR="003557DD" w:rsidRPr="00C62696">
              <w:rPr>
                <w:rFonts w:eastAsia="MS Mincho"/>
                <w:sz w:val="26"/>
                <w:szCs w:val="26"/>
              </w:rPr>
              <w:t xml:space="preserve"> 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Y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2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(SO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4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)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m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3557DD" w:rsidRPr="00C62696">
              <w:rPr>
                <w:rFonts w:eastAsia="MS Mincho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r w:rsidRPr="003653FD">
              <w:rPr>
                <w:rFonts w:eastAsia="MS Mincho"/>
                <w:sz w:val="26"/>
                <w:szCs w:val="26"/>
              </w:rPr>
              <w:t>= y. ( 2Y+96m)/y.(2Y+1016m)= 0,1418</w:t>
            </w:r>
          </w:p>
          <w:p w14:paraId="51964C45" w14:textId="77777777" w:rsidR="00C3036A" w:rsidRPr="003653FD" w:rsidRDefault="00C3036A" w:rsidP="00040525">
            <w:pPr>
              <w:tabs>
                <w:tab w:val="left" w:pos="1859"/>
              </w:tabs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Giải được: </w:t>
            </w:r>
            <w:r w:rsidRPr="003653FD">
              <w:rPr>
                <w:rFonts w:eastAsia="MS Mincho"/>
                <w:sz w:val="26"/>
                <w:szCs w:val="26"/>
              </w:rPr>
              <w:tab/>
              <w:t>Y=28m</w:t>
            </w:r>
          </w:p>
          <w:p w14:paraId="2DCF00F5" w14:textId="77777777" w:rsidR="00C3036A" w:rsidRDefault="00C3036A" w:rsidP="00040525">
            <w:pPr>
              <w:pStyle w:val="ListParagraph"/>
              <w:numPr>
                <w:ilvl w:val="0"/>
                <w:numId w:val="8"/>
              </w:numPr>
              <w:tabs>
                <w:tab w:val="left" w:pos="1859"/>
              </w:tabs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=2 và Y=56 thỏa mãn. Vậy Y là Fe</w:t>
            </w:r>
          </w:p>
          <w:p w14:paraId="1F32C161" w14:textId="5193C28C" w:rsidR="00C62696" w:rsidRPr="00C62696" w:rsidRDefault="00C62696" w:rsidP="00C62696">
            <w:pPr>
              <w:spacing w:line="312" w:lineRule="auto"/>
              <w:rPr>
                <w:rFonts w:eastAsia="MS Mincho"/>
                <w:color w:val="000000" w:themeColor="text1"/>
                <w:sz w:val="26"/>
                <w:szCs w:val="26"/>
              </w:rPr>
            </w:pPr>
            <w:r w:rsidRPr="00C62696">
              <w:rPr>
                <w:rFonts w:eastAsia="MS Mincho"/>
                <w:b/>
                <w:sz w:val="26"/>
                <w:szCs w:val="26"/>
              </w:rPr>
              <w:t>Cách 2:</w:t>
            </w:r>
            <w:r>
              <w:rPr>
                <w:rFonts w:eastAsia="MS Mincho"/>
                <w:sz w:val="26"/>
                <w:szCs w:val="26"/>
              </w:rPr>
              <w:t xml:space="preserve"> 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Đặt CT tổng quát hơn: X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a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O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 xml:space="preserve">b </w:t>
            </w:r>
            <m:oMath>
              <m:r>
                <m:rPr>
                  <m:sty m:val="p"/>
                </m:rPr>
                <w:rPr>
                  <w:rFonts w:ascii="Cambria Math" w:eastAsia="MS Mincho" w:hAnsi="Cambria Math"/>
                  <w:color w:val="000000" w:themeColor="text1"/>
                  <w:sz w:val="26"/>
                  <w:szCs w:val="26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MS Mincho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1,25p</m:t>
                    </m:r>
                  </m:num>
                  <m:den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aX+16b</m:t>
                    </m:r>
                  </m:den>
                </m:f>
                <m:r>
                  <w:rPr>
                    <w:rFonts w:ascii="Cambria Math" w:eastAsia="MS Mincho" w:hAnsi="Cambria Math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p</m:t>
                    </m:r>
                  </m:num>
                  <m:den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aX</m:t>
                    </m:r>
                  </m:den>
                </m:f>
              </m:oMath>
            </m:oMathPara>
          </w:p>
          <w:p w14:paraId="0DF8E004" w14:textId="41153CAC" w:rsidR="00C62696" w:rsidRPr="003653FD" w:rsidRDefault="00C62696" w:rsidP="00C62696">
            <w:pPr>
              <w:pStyle w:val="ListParagraph"/>
              <w:numPr>
                <w:ilvl w:val="0"/>
                <w:numId w:val="8"/>
              </w:numPr>
              <w:tabs>
                <w:tab w:val="left" w:pos="1859"/>
              </w:tabs>
              <w:spacing w:line="312" w:lineRule="auto"/>
              <w:rPr>
                <w:rFonts w:eastAsia="MS Mincho"/>
                <w:sz w:val="26"/>
                <w:szCs w:val="26"/>
              </w:rPr>
            </w:pP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 xml:space="preserve">X = 64 </w:t>
            </w:r>
            <m:oMath>
              <m:f>
                <m:fPr>
                  <m:ctrlPr>
                    <w:rPr>
                      <w:rFonts w:ascii="Cambria Math" w:eastAsia="MS Mincho" w:hAnsi="Cambria Math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num>
                <m:den>
                  <m:r>
                    <w:rPr>
                      <w:rFonts w:ascii="Cambria Math" w:eastAsia="MS Mincho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den>
              </m:f>
            </m:oMath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. Biện luận X theo a,b =&gt; a=2, b=2, X=64 =&gt; X là Cu</w:t>
            </w:r>
          </w:p>
        </w:tc>
        <w:tc>
          <w:tcPr>
            <w:tcW w:w="1135" w:type="dxa"/>
          </w:tcPr>
          <w:p w14:paraId="1FB6B0FA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EB03126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85A5FD7" w14:textId="77777777" w:rsidR="00C3036A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BC26CD5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CD6263C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E1B7734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4EB8ACED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CEF24A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62CCF31" w14:textId="77777777" w:rsidR="00C3036A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859334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015368F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DAE8C9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980FE0" w:rsidRPr="003653FD" w14:paraId="54E673D7" w14:textId="77777777" w:rsidTr="00937AF8">
        <w:tc>
          <w:tcPr>
            <w:tcW w:w="990" w:type="dxa"/>
          </w:tcPr>
          <w:p w14:paraId="540FA61A" w14:textId="4E86D68C" w:rsidR="00980FE0" w:rsidRPr="003653FD" w:rsidRDefault="00980FE0" w:rsidP="00040525">
            <w:pPr>
              <w:spacing w:line="312" w:lineRule="auto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29" w:type="dxa"/>
          </w:tcPr>
          <w:p w14:paraId="776410A7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7.2</w:t>
            </w:r>
          </w:p>
        </w:tc>
        <w:tc>
          <w:tcPr>
            <w:tcW w:w="7866" w:type="dxa"/>
            <w:shd w:val="clear" w:color="auto" w:fill="auto"/>
          </w:tcPr>
          <w:p w14:paraId="54DFD55F" w14:textId="77777777" w:rsidR="00980FE0" w:rsidRPr="003653FD" w:rsidRDefault="00980FE0" w:rsidP="00040525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Trong a gam hỗn hợp có 0,7a gam Cu và 0,3a gam Fe. </w:t>
            </w:r>
          </w:p>
          <w:p w14:paraId="2A097D59" w14:textId="77777777" w:rsidR="00980FE0" w:rsidRPr="003653FD" w:rsidRDefault="00980FE0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ind w:left="-17" w:firstLine="77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hất rắn A nặng 0,75a gam &gt; 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Cu</w:t>
            </w:r>
            <w:r w:rsidRPr="003653FD">
              <w:rPr>
                <w:rFonts w:eastAsia="MS Mincho"/>
                <w:sz w:val="26"/>
                <w:szCs w:val="26"/>
              </w:rPr>
              <w:t xml:space="preserve"> nên Cu chưa phản ứng,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phản ứng hết, Fe dư 0,05a gam</w:t>
            </w:r>
          </w:p>
          <w:p w14:paraId="491A7F05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Pr="003653FD">
              <w:rPr>
                <w:rFonts w:eastAsia="MS Mincho"/>
                <w:sz w:val="26"/>
                <w:szCs w:val="26"/>
              </w:rPr>
              <w:t xml:space="preserve"> Fe phản ứng 0,25a gam và dung dịch B chỉ chứa muối Fe(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</w:t>
            </w:r>
          </w:p>
        </w:tc>
        <w:tc>
          <w:tcPr>
            <w:tcW w:w="1135" w:type="dxa"/>
          </w:tcPr>
          <w:p w14:paraId="1887CBCB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CA1F095" w14:textId="77777777" w:rsidR="007656D5" w:rsidRPr="003653FD" w:rsidRDefault="007656D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B9742B1" w14:textId="77777777" w:rsidR="007656D5" w:rsidRPr="003653FD" w:rsidRDefault="007656D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80FE0" w:rsidRPr="003653FD" w14:paraId="05F3B9B9" w14:textId="77777777" w:rsidTr="00937AF8">
        <w:tc>
          <w:tcPr>
            <w:tcW w:w="990" w:type="dxa"/>
          </w:tcPr>
          <w:p w14:paraId="27F6DC65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471C7A3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C0493DA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+ Theo thể tích hỗn hợp khí: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+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 xml:space="preserve"> = 6,104/22,4 = 0,2725</w:t>
            </w:r>
          </w:p>
          <w:p w14:paraId="36A8F1A8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+ Theo số mol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phản ứng: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HNO3</w:t>
            </w:r>
            <w:r w:rsidRPr="003653FD">
              <w:rPr>
                <w:rFonts w:eastAsia="MS Mincho"/>
                <w:sz w:val="26"/>
                <w:szCs w:val="26"/>
              </w:rPr>
              <w:t>= 2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+ 4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 xml:space="preserve">= 50.1,38.0,63/63=0,69 </w:t>
            </w:r>
          </w:p>
          <w:p w14:paraId="0A4B7D3F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Giải được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= 0,2 ; 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>= 0,0725</w:t>
            </w:r>
          </w:p>
        </w:tc>
        <w:tc>
          <w:tcPr>
            <w:tcW w:w="1135" w:type="dxa"/>
          </w:tcPr>
          <w:p w14:paraId="0D108ABE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EA75EFC" w14:textId="04002FC1" w:rsidR="007656D5" w:rsidRPr="003653FD" w:rsidRDefault="007656D5" w:rsidP="00C62696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</w:t>
            </w:r>
            <w:r w:rsidR="00C62696">
              <w:rPr>
                <w:sz w:val="26"/>
                <w:szCs w:val="26"/>
              </w:rPr>
              <w:t>25</w:t>
            </w:r>
          </w:p>
        </w:tc>
      </w:tr>
      <w:tr w:rsidR="00980FE0" w:rsidRPr="003653FD" w14:paraId="3832DF9A" w14:textId="77777777" w:rsidTr="00937AF8">
        <w:tc>
          <w:tcPr>
            <w:tcW w:w="990" w:type="dxa"/>
          </w:tcPr>
          <w:p w14:paraId="7228AF51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FCC3A13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113F3AA" w14:textId="77777777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5F1AE18" w14:textId="77777777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DAB0B6" w14:textId="13B0A663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69B9FA60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Áp dụng định luật bảo toàn electron:</w:t>
            </w:r>
          </w:p>
          <w:p w14:paraId="1EC720ED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Fe phản ứng</w:t>
            </w:r>
            <w:r w:rsidRPr="003653FD">
              <w:rPr>
                <w:rFonts w:eastAsia="MS Mincho"/>
                <w:sz w:val="26"/>
                <w:szCs w:val="26"/>
              </w:rPr>
              <w:t xml:space="preserve"> = </w:t>
            </w:r>
            <w:r w:rsidR="007656D5" w:rsidRPr="003653FD">
              <w:rPr>
                <w:rFonts w:eastAsia="MS Mincho"/>
                <w:sz w:val="26"/>
                <w:szCs w:val="26"/>
              </w:rPr>
              <w:t>(</w:t>
            </w:r>
            <w:r w:rsidRPr="003653FD">
              <w:rPr>
                <w:rFonts w:eastAsia="MS Mincho"/>
                <w:sz w:val="26"/>
                <w:szCs w:val="26"/>
              </w:rPr>
              <w:t>0,2.1+0,0725.3</w:t>
            </w:r>
            <w:r w:rsidR="007656D5" w:rsidRPr="003653FD">
              <w:rPr>
                <w:rFonts w:eastAsia="MS Mincho"/>
                <w:sz w:val="26"/>
                <w:szCs w:val="26"/>
              </w:rPr>
              <w:t>)/2</w:t>
            </w:r>
            <w:r w:rsidRPr="003653FD">
              <w:rPr>
                <w:rFonts w:eastAsia="MS Mincho"/>
                <w:sz w:val="26"/>
                <w:szCs w:val="26"/>
              </w:rPr>
              <w:t>=0,</w:t>
            </w:r>
            <w:r w:rsidR="007656D5" w:rsidRPr="003653FD">
              <w:rPr>
                <w:rFonts w:eastAsia="MS Mincho"/>
                <w:sz w:val="26"/>
                <w:szCs w:val="26"/>
              </w:rPr>
              <w:t>20875</w:t>
            </w:r>
            <w:r w:rsidRPr="003653FD">
              <w:rPr>
                <w:rFonts w:eastAsia="MS Mincho"/>
                <w:sz w:val="26"/>
                <w:szCs w:val="26"/>
              </w:rPr>
              <w:t xml:space="preserve"> mol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</w:t>
            </w:r>
            <w:r w:rsidR="007656D5"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m</w:t>
            </w:r>
            <w:r w:rsidR="007656D5" w:rsidRPr="003653FD">
              <w:rPr>
                <w:rFonts w:eastAsia="MS Mincho"/>
                <w:sz w:val="26"/>
                <w:szCs w:val="26"/>
                <w:vertAlign w:val="subscript"/>
              </w:rPr>
              <w:t>Fe phản ứng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= 11,69 (gam)</w:t>
            </w:r>
          </w:p>
          <w:p w14:paraId="5846D4BA" w14:textId="77777777" w:rsidR="007656D5" w:rsidRPr="003653FD" w:rsidRDefault="007656D5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a= 46,76 gam</w:t>
            </w:r>
          </w:p>
          <w:p w14:paraId="305BB8FD" w14:textId="77777777" w:rsidR="007656D5" w:rsidRPr="003653FD" w:rsidRDefault="007656D5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Khối lượng muối Fe(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trong dung dịch B là 0,20875.180=37,575 gam</w:t>
            </w:r>
          </w:p>
        </w:tc>
        <w:tc>
          <w:tcPr>
            <w:tcW w:w="1135" w:type="dxa"/>
          </w:tcPr>
          <w:p w14:paraId="49D49E72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CCF61C3" w14:textId="77777777" w:rsidR="007656D5" w:rsidRDefault="007656D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A3FB5EC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AE67AB0" w14:textId="2473F415" w:rsidR="007656D5" w:rsidRDefault="007656D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</w:t>
            </w:r>
            <w:r w:rsidR="00C62696">
              <w:rPr>
                <w:sz w:val="26"/>
                <w:szCs w:val="26"/>
              </w:rPr>
              <w:t>1</w:t>
            </w:r>
            <w:r w:rsidRPr="003653FD">
              <w:rPr>
                <w:sz w:val="26"/>
                <w:szCs w:val="26"/>
              </w:rPr>
              <w:t>5</w:t>
            </w:r>
          </w:p>
          <w:p w14:paraId="0F678CD8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6FD8DBA" w14:textId="12CA8FB6" w:rsidR="007656D5" w:rsidRPr="003653FD" w:rsidRDefault="00C62696" w:rsidP="00C62696">
            <w:pPr>
              <w:spacing w:line="312" w:lineRule="auto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,1</w:t>
            </w:r>
          </w:p>
        </w:tc>
      </w:tr>
      <w:tr w:rsidR="00646411" w:rsidRPr="003653FD" w14:paraId="7612E111" w14:textId="77777777" w:rsidTr="00937AF8">
        <w:tc>
          <w:tcPr>
            <w:tcW w:w="990" w:type="dxa"/>
          </w:tcPr>
          <w:p w14:paraId="12B8F848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8</w:t>
            </w:r>
          </w:p>
          <w:p w14:paraId="5D1993C2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39465CC2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B614BCD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Bảng dưới đây cho biết giá trị pH của một số dung dịch các chất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52"/>
              <w:gridCol w:w="1268"/>
              <w:gridCol w:w="1245"/>
              <w:gridCol w:w="1285"/>
              <w:gridCol w:w="1249"/>
              <w:gridCol w:w="1241"/>
            </w:tblGrid>
            <w:tr w:rsidR="00040525" w:rsidRPr="003653FD" w14:paraId="10BFED19" w14:textId="77777777" w:rsidTr="00937AF8">
              <w:trPr>
                <w:jc w:val="center"/>
              </w:trPr>
              <w:tc>
                <w:tcPr>
                  <w:tcW w:w="1548" w:type="dxa"/>
                </w:tcPr>
                <w:p w14:paraId="3EA5E2B2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Dung dịch </w:t>
                  </w:r>
                </w:p>
              </w:tc>
              <w:tc>
                <w:tcPr>
                  <w:tcW w:w="1548" w:type="dxa"/>
                </w:tcPr>
                <w:p w14:paraId="7CF69DBA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 A</w:t>
                  </w:r>
                </w:p>
              </w:tc>
              <w:tc>
                <w:tcPr>
                  <w:tcW w:w="1548" w:type="dxa"/>
                </w:tcPr>
                <w:p w14:paraId="1C0DEB53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B</w:t>
                  </w:r>
                </w:p>
              </w:tc>
              <w:tc>
                <w:tcPr>
                  <w:tcW w:w="1548" w:type="dxa"/>
                </w:tcPr>
                <w:p w14:paraId="5D098147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 C</w:t>
                  </w:r>
                </w:p>
              </w:tc>
              <w:tc>
                <w:tcPr>
                  <w:tcW w:w="1549" w:type="dxa"/>
                </w:tcPr>
                <w:p w14:paraId="50B16E7D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D</w:t>
                  </w:r>
                </w:p>
              </w:tc>
              <w:tc>
                <w:tcPr>
                  <w:tcW w:w="1549" w:type="dxa"/>
                </w:tcPr>
                <w:p w14:paraId="41E88841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E</w:t>
                  </w:r>
                </w:p>
              </w:tc>
            </w:tr>
            <w:tr w:rsidR="00040525" w:rsidRPr="003653FD" w14:paraId="4E11438B" w14:textId="77777777" w:rsidTr="00937AF8">
              <w:trPr>
                <w:jc w:val="center"/>
              </w:trPr>
              <w:tc>
                <w:tcPr>
                  <w:tcW w:w="1548" w:type="dxa"/>
                </w:tcPr>
                <w:p w14:paraId="2DF79680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pH</w:t>
                  </w:r>
                </w:p>
              </w:tc>
              <w:tc>
                <w:tcPr>
                  <w:tcW w:w="1548" w:type="dxa"/>
                </w:tcPr>
                <w:p w14:paraId="0E556BBE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10</w:t>
                  </w:r>
                </w:p>
              </w:tc>
              <w:tc>
                <w:tcPr>
                  <w:tcW w:w="1548" w:type="dxa"/>
                </w:tcPr>
                <w:p w14:paraId="7E13172F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3</w:t>
                  </w:r>
                </w:p>
              </w:tc>
              <w:tc>
                <w:tcPr>
                  <w:tcW w:w="1548" w:type="dxa"/>
                </w:tcPr>
                <w:p w14:paraId="3D6D6AFF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2,1</w:t>
                  </w:r>
                </w:p>
              </w:tc>
              <w:tc>
                <w:tcPr>
                  <w:tcW w:w="1549" w:type="dxa"/>
                </w:tcPr>
                <w:p w14:paraId="29AE9B78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7</w:t>
                  </w:r>
                </w:p>
              </w:tc>
              <w:tc>
                <w:tcPr>
                  <w:tcW w:w="1549" w:type="dxa"/>
                </w:tcPr>
                <w:p w14:paraId="2A8F147A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8</w:t>
                  </w:r>
                </w:p>
              </w:tc>
            </w:tr>
          </w:tbl>
          <w:p w14:paraId="07590052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Hãy dự đoán ( có giải thích )</w:t>
            </w:r>
          </w:p>
          <w:p w14:paraId="7C6DEE93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a.Dung dịch nào có thể là dịch vị dạ dày?( Dịch vị dạ dày có nồng độ axit clohiđric khoảng 0,008 mol/lít ): C ( theo công thức tính)</w:t>
            </w:r>
          </w:p>
          <w:p w14:paraId="206684BA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b.Dung dịch nào có thể là nước vôi trong: A ( Kiềm</w:t>
            </w:r>
          </w:p>
          <w:p w14:paraId="17FE88D9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 xml:space="preserve"> c.Dung dịch nào có thể là dung dịch muối ăn: D ( trung tính)</w:t>
            </w:r>
          </w:p>
          <w:p w14:paraId="1AD4A5EE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d.Dung dịch nào có thể là giấm, nước cam ép : B ( môi trường axit)</w:t>
            </w:r>
          </w:p>
          <w:p w14:paraId="6AEE5EAB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e.Dung dịch nào có thể là nước biển, biết nước biển làm quỳ tím chuyển xanh : E (</w:t>
            </w:r>
            <w:r w:rsidR="005A29FE" w:rsidRPr="003653FD">
              <w:rPr>
                <w:sz w:val="26"/>
                <w:szCs w:val="26"/>
                <w:lang w:val="pt-BR"/>
              </w:rPr>
              <w:t xml:space="preserve"> môi trường baz</w:t>
            </w:r>
            <w:r w:rsidR="005A29FE" w:rsidRPr="003653FD">
              <w:rPr>
                <w:color w:val="FF0000"/>
                <w:sz w:val="26"/>
                <w:szCs w:val="26"/>
                <w:lang w:val="pt-BR"/>
              </w:rPr>
              <w:t>o</w:t>
            </w:r>
            <w:r w:rsidR="005A29FE" w:rsidRPr="003653FD">
              <w:rPr>
                <w:sz w:val="26"/>
                <w:szCs w:val="26"/>
                <w:lang w:val="pt-BR"/>
              </w:rPr>
              <w:t>)</w:t>
            </w:r>
          </w:p>
          <w:p w14:paraId="55B2C3B3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g.Hãy cho biết dung dịch nào có thể hoà tan được viên canxinol (có thành phần gồm CaCO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3653FD">
              <w:rPr>
                <w:sz w:val="26"/>
                <w:szCs w:val="26"/>
                <w:lang w:val="pt-BR"/>
              </w:rPr>
              <w:t>, CaF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3653FD">
              <w:rPr>
                <w:sz w:val="26"/>
                <w:szCs w:val="26"/>
                <w:lang w:val="pt-BR"/>
              </w:rPr>
              <w:t xml:space="preserve"> , CaHPO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3653FD">
              <w:rPr>
                <w:sz w:val="26"/>
                <w:szCs w:val="26"/>
                <w:lang w:val="pt-BR"/>
              </w:rPr>
              <w:t xml:space="preserve"> , Mg(OH)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5A29FE" w:rsidRPr="003653FD">
              <w:rPr>
                <w:sz w:val="26"/>
                <w:szCs w:val="26"/>
                <w:lang w:val="pt-BR"/>
              </w:rPr>
              <w:t>…): dung dịch có tính axit: B; C</w:t>
            </w:r>
          </w:p>
          <w:p w14:paraId="460A945A" w14:textId="1536E410" w:rsidR="00B95BD7" w:rsidRPr="004647A4" w:rsidRDefault="00B95BD7" w:rsidP="004647A4">
            <w:pPr>
              <w:spacing w:line="312" w:lineRule="auto"/>
              <w:ind w:right="107"/>
              <w:jc w:val="both"/>
              <w:rPr>
                <w:rFonts w:eastAsia="MS Mincho"/>
                <w:b/>
                <w:bCs/>
                <w:i/>
                <w:sz w:val="26"/>
                <w:szCs w:val="26"/>
                <w:lang w:val="vi-VN"/>
              </w:rPr>
            </w:pPr>
            <w:r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  <w:t xml:space="preserve">Nếu hs chỉ dự đoán mà không giải thích thì đạt </w:t>
            </w:r>
            <w:r w:rsidR="004647A4"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</w:rPr>
              <w:t xml:space="preserve">0,1 </w:t>
            </w:r>
            <w:r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  <w:t>điểm mỗi phần?</w:t>
            </w:r>
          </w:p>
        </w:tc>
        <w:tc>
          <w:tcPr>
            <w:tcW w:w="1135" w:type="dxa"/>
          </w:tcPr>
          <w:p w14:paraId="1EEA10DF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495FC21" w14:textId="77777777" w:rsidR="005A29FE" w:rsidRPr="003653FD" w:rsidRDefault="005A29FE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F62B8B" w14:textId="77777777" w:rsidR="005A29FE" w:rsidRPr="003653FD" w:rsidRDefault="005A29FE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FF7FA3A" w14:textId="77777777" w:rsidR="00C62696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Mỗi dự đoán </w:t>
            </w:r>
            <w:r w:rsidR="00C62696">
              <w:rPr>
                <w:sz w:val="26"/>
                <w:szCs w:val="26"/>
              </w:rPr>
              <w:t>a,b,c,d</w:t>
            </w:r>
          </w:p>
          <w:p w14:paraId="76F15E1E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đạt 0,18 điểm</w:t>
            </w:r>
          </w:p>
          <w:p w14:paraId="24B490F2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3E296B0E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55FCDB71" w14:textId="77777777" w:rsidR="005A29FE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26FD4D97" w14:textId="5E96550C" w:rsidR="004647A4" w:rsidRPr="003653FD" w:rsidRDefault="004647A4" w:rsidP="005A29FE">
            <w:pPr>
              <w:spacing w:line="312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ần g</w:t>
            </w:r>
          </w:p>
          <w:p w14:paraId="607B5258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1</w:t>
            </w:r>
          </w:p>
        </w:tc>
      </w:tr>
      <w:tr w:rsidR="004647A4" w:rsidRPr="003653FD" w14:paraId="1BD99EB5" w14:textId="77777777" w:rsidTr="00937AF8">
        <w:tc>
          <w:tcPr>
            <w:tcW w:w="990" w:type="dxa"/>
          </w:tcPr>
          <w:p w14:paraId="5FEE3168" w14:textId="17A5CBC4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ú ý:</w:t>
            </w:r>
          </w:p>
        </w:tc>
        <w:tc>
          <w:tcPr>
            <w:tcW w:w="629" w:type="dxa"/>
          </w:tcPr>
          <w:p w14:paraId="4FEA4CE1" w14:textId="77777777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6A94355E" w14:textId="5226054A" w:rsidR="004647A4" w:rsidRPr="004647A4" w:rsidRDefault="004647A4" w:rsidP="004647A4">
            <w:pPr>
              <w:spacing w:line="312" w:lineRule="auto"/>
              <w:ind w:right="17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647A4">
              <w:rPr>
                <w:b/>
                <w:i/>
                <w:sz w:val="26"/>
                <w:szCs w:val="26"/>
                <w:lang w:val="pt-BR"/>
              </w:rPr>
              <w:t>Các bài toán học sinh giải cách khác nhưng vẫn đúng yêu cầu đề bài thì đạt điểm tối đa</w:t>
            </w:r>
          </w:p>
        </w:tc>
        <w:tc>
          <w:tcPr>
            <w:tcW w:w="1135" w:type="dxa"/>
          </w:tcPr>
          <w:p w14:paraId="52D04AFD" w14:textId="77777777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</w:tbl>
    <w:p w14:paraId="421CE420" w14:textId="77777777" w:rsidR="002D27E8" w:rsidRDefault="002D27E8"/>
    <w:sectPr w:rsidR="002D27E8" w:rsidSect="0001735C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540" w:right="990" w:bottom="810" w:left="1080" w:header="426" w:footer="31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11F746" w14:textId="77777777" w:rsidR="00117AF1" w:rsidRDefault="00117AF1" w:rsidP="00AA0E38">
      <w:pPr>
        <w:spacing w:after="0" w:line="240" w:lineRule="auto"/>
      </w:pPr>
      <w:r>
        <w:separator/>
      </w:r>
    </w:p>
  </w:endnote>
  <w:endnote w:type="continuationSeparator" w:id="0">
    <w:p w14:paraId="2FE3D5EB" w14:textId="77777777" w:rsidR="00117AF1" w:rsidRDefault="00117AF1" w:rsidP="00AA0E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.VnBodoni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F67E46" w14:textId="77777777" w:rsidR="001F48FA" w:rsidRDefault="001F48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1F6434" w14:textId="30C03563" w:rsidR="00AA0E38" w:rsidRPr="00B46074" w:rsidRDefault="00AA0E38" w:rsidP="00AA0E38">
    <w:pPr>
      <w:pStyle w:val="Footer"/>
      <w:pBdr>
        <w:top w:val="thinThickSmallGap" w:sz="24" w:space="0" w:color="823B0B"/>
      </w:pBdr>
      <w:tabs>
        <w:tab w:val="clear" w:pos="9360"/>
        <w:tab w:val="right" w:pos="10489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614F9EAD" w14:textId="77777777" w:rsidR="00AA0E38" w:rsidRDefault="00AA0E3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F0737B" w14:textId="77777777" w:rsidR="001F48FA" w:rsidRDefault="001F48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AFB386" w14:textId="77777777" w:rsidR="00117AF1" w:rsidRDefault="00117AF1" w:rsidP="00AA0E38">
      <w:pPr>
        <w:spacing w:after="0" w:line="240" w:lineRule="auto"/>
      </w:pPr>
      <w:r>
        <w:separator/>
      </w:r>
    </w:p>
  </w:footnote>
  <w:footnote w:type="continuationSeparator" w:id="0">
    <w:p w14:paraId="5632903F" w14:textId="77777777" w:rsidR="00117AF1" w:rsidRDefault="00117AF1" w:rsidP="00AA0E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1BD748" w14:textId="77777777" w:rsidR="001F48FA" w:rsidRDefault="001F48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300E6B" w14:textId="27C3B2F0" w:rsidR="00AA0E38" w:rsidRDefault="00AA0E38" w:rsidP="00AA0E38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2207B9" w14:textId="77777777" w:rsidR="001F48FA" w:rsidRDefault="001F48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70B58"/>
    <w:multiLevelType w:val="hybridMultilevel"/>
    <w:tmpl w:val="DDDA8E36"/>
    <w:lvl w:ilvl="0" w:tplc="8D6C05E8">
      <w:start w:val="1"/>
      <w:numFmt w:val="bullet"/>
      <w:lvlText w:val=""/>
      <w:lvlJc w:val="left"/>
      <w:pPr>
        <w:ind w:left="420" w:hanging="360"/>
      </w:pPr>
      <w:rPr>
        <w:rFonts w:ascii="Wingdings" w:eastAsia="MS Mincho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152430A8"/>
    <w:multiLevelType w:val="hybridMultilevel"/>
    <w:tmpl w:val="AB7063DC"/>
    <w:lvl w:ilvl="0" w:tplc="2A3469E4">
      <w:start w:val="7"/>
      <w:numFmt w:val="bullet"/>
      <w:lvlText w:val=""/>
      <w:lvlJc w:val="left"/>
      <w:pPr>
        <w:ind w:left="720" w:hanging="360"/>
      </w:pPr>
      <w:rPr>
        <w:rFonts w:ascii="Wingdings" w:eastAsia="MS Mincho" w:hAnsi="Wingdings" w:cs="Times New Roman" w:hint="default"/>
        <w:b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FA67A7"/>
    <w:multiLevelType w:val="hybridMultilevel"/>
    <w:tmpl w:val="6AB2A7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F35A3C"/>
    <w:multiLevelType w:val="hybridMultilevel"/>
    <w:tmpl w:val="68365142"/>
    <w:lvl w:ilvl="0" w:tplc="DCE02D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92136D"/>
    <w:multiLevelType w:val="hybridMultilevel"/>
    <w:tmpl w:val="76669F64"/>
    <w:lvl w:ilvl="0" w:tplc="4C7A58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29C0D6B"/>
    <w:multiLevelType w:val="hybridMultilevel"/>
    <w:tmpl w:val="0E089DA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341D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2133EEF"/>
    <w:multiLevelType w:val="hybridMultilevel"/>
    <w:tmpl w:val="0E089DA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341D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AC43BA9"/>
    <w:multiLevelType w:val="hybridMultilevel"/>
    <w:tmpl w:val="36104B32"/>
    <w:lvl w:ilvl="0" w:tplc="BFF815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AFB3EED"/>
    <w:multiLevelType w:val="hybridMultilevel"/>
    <w:tmpl w:val="68365142"/>
    <w:lvl w:ilvl="0" w:tplc="DCE02D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5"/>
  </w:num>
  <w:num w:numId="5">
    <w:abstractNumId w:val="3"/>
  </w:num>
  <w:num w:numId="6">
    <w:abstractNumId w:val="8"/>
  </w:num>
  <w:num w:numId="7">
    <w:abstractNumId w:val="6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63F7"/>
    <w:rsid w:val="000035BD"/>
    <w:rsid w:val="000130A4"/>
    <w:rsid w:val="0001735C"/>
    <w:rsid w:val="00040525"/>
    <w:rsid w:val="00117AF1"/>
    <w:rsid w:val="00165FDA"/>
    <w:rsid w:val="001F48FA"/>
    <w:rsid w:val="0020059F"/>
    <w:rsid w:val="002963F7"/>
    <w:rsid w:val="002D27E8"/>
    <w:rsid w:val="003557DD"/>
    <w:rsid w:val="00362FCC"/>
    <w:rsid w:val="003653FD"/>
    <w:rsid w:val="00447F6C"/>
    <w:rsid w:val="004647A4"/>
    <w:rsid w:val="00565EA1"/>
    <w:rsid w:val="00594008"/>
    <w:rsid w:val="005A29FE"/>
    <w:rsid w:val="005C5DF9"/>
    <w:rsid w:val="005F3308"/>
    <w:rsid w:val="005F666A"/>
    <w:rsid w:val="00632EF3"/>
    <w:rsid w:val="00646411"/>
    <w:rsid w:val="0067687F"/>
    <w:rsid w:val="00686D9F"/>
    <w:rsid w:val="006B398B"/>
    <w:rsid w:val="007369F7"/>
    <w:rsid w:val="007656D5"/>
    <w:rsid w:val="00766E13"/>
    <w:rsid w:val="00886757"/>
    <w:rsid w:val="00893A2F"/>
    <w:rsid w:val="008E33CA"/>
    <w:rsid w:val="0090522F"/>
    <w:rsid w:val="009325C0"/>
    <w:rsid w:val="00937AF8"/>
    <w:rsid w:val="00937F9A"/>
    <w:rsid w:val="00980FE0"/>
    <w:rsid w:val="00A21363"/>
    <w:rsid w:val="00A21F59"/>
    <w:rsid w:val="00AA0E38"/>
    <w:rsid w:val="00B21D42"/>
    <w:rsid w:val="00B7773B"/>
    <w:rsid w:val="00B95BD7"/>
    <w:rsid w:val="00C12657"/>
    <w:rsid w:val="00C3036A"/>
    <w:rsid w:val="00C62696"/>
    <w:rsid w:val="00CD620C"/>
    <w:rsid w:val="00D41F19"/>
    <w:rsid w:val="00D9161B"/>
    <w:rsid w:val="00E05FF5"/>
    <w:rsid w:val="00FB3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5"/>
        <o:r id="V:Rule2" type="connector" idref="#_x0000_s1056"/>
        <o:r id="V:Rule3" type="connector" idref="#_x0000_s1058"/>
        <o:r id="V:Rule4" type="connector" idref="#_x0000_s1059"/>
        <o:r id="V:Rule5" type="connector" idref="#_x0000_s1060"/>
        <o:r id="V:Rule6" type="connector" idref="#_x0000_s1061"/>
      </o:rules>
    </o:shapelayout>
  </w:shapeDefaults>
  <w:decimalSymbol w:val="."/>
  <w:listSeparator w:val=","/>
  <w14:docId w14:val="7D220EA8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963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9325C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paragraph" w:styleId="ListParagraph">
    <w:name w:val="List Paragraph"/>
    <w:basedOn w:val="Normal"/>
    <w:uiPriority w:val="34"/>
    <w:qFormat/>
    <w:rsid w:val="00937F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2FCC"/>
    <w:rPr>
      <w:color w:val="808080"/>
    </w:rPr>
  </w:style>
  <w:style w:type="paragraph" w:styleId="BodyText">
    <w:name w:val="Body Text"/>
    <w:basedOn w:val="Normal"/>
    <w:link w:val="BodyTextChar"/>
    <w:rsid w:val="00646411"/>
    <w:pPr>
      <w:spacing w:after="0" w:line="240" w:lineRule="auto"/>
      <w:jc w:val="both"/>
    </w:pPr>
    <w:rPr>
      <w:rFonts w:ascii=".VnBodoniH" w:eastAsia="Times New Roman" w:hAnsi=".VnBodoniH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646411"/>
    <w:rPr>
      <w:rFonts w:ascii=".VnBodoniH" w:eastAsia="Times New Roman" w:hAnsi=".VnBodoniH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AA0E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0E38"/>
  </w:style>
  <w:style w:type="paragraph" w:styleId="Footer">
    <w:name w:val="footer"/>
    <w:basedOn w:val="Normal"/>
    <w:link w:val="FooterChar"/>
    <w:uiPriority w:val="99"/>
    <w:unhideWhenUsed/>
    <w:rsid w:val="00AA0E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0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459</Words>
  <Characters>14020</Characters>
  <Application>Microsoft Office Word</Application>
  <DocSecurity>0</DocSecurity>
  <Lines>116</Lines>
  <Paragraphs>32</Paragraphs>
  <ScaleCrop>false</ScaleCrop>
  <Company/>
  <LinksUpToDate>false</LinksUpToDate>
  <CharactersWithSpaces>16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3-12T05:46:00Z</dcterms:created>
  <dcterms:modified xsi:type="dcterms:W3CDTF">2021-03-12T05:46:00Z</dcterms:modified>
</cp:coreProperties>
</file>